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tmp" ContentType="image/png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7B761F31" w14:textId="6D941F79" w:rsidR="005D4E38" w:rsidRDefault="005D4E38" w:rsidP="005D4E38">
      <w:pPr>
        <w:pStyle w:val="NoSpacing"/>
        <w:rPr>
          <w:rFonts w:ascii="HelloChitChatX" w:hAnsi="HelloChitChatX"/>
          <w:sz w:val="28"/>
        </w:rPr>
      </w:pPr>
      <w:r>
        <w:rPr>
          <w:rFonts w:ascii="HelloChitChatX" w:hAnsi="HelloChitChatX"/>
          <w:sz w:val="28"/>
        </w:rPr>
        <w:t>Precalculus</w:t>
      </w:r>
      <w:r>
        <w:rPr>
          <w:rFonts w:ascii="HelloChitChatX" w:hAnsi="HelloChitChatX"/>
          <w:sz w:val="28"/>
        </w:rPr>
        <w:tab/>
      </w:r>
      <w:r>
        <w:rPr>
          <w:rFonts w:ascii="HelloChitChatX" w:hAnsi="HelloChitChatX"/>
          <w:sz w:val="28"/>
        </w:rPr>
        <w:tab/>
      </w:r>
      <w:r>
        <w:rPr>
          <w:rFonts w:ascii="HelloChitChatX" w:hAnsi="HelloChitChatX"/>
          <w:sz w:val="28"/>
        </w:rPr>
        <w:tab/>
      </w:r>
      <w:r>
        <w:rPr>
          <w:rFonts w:ascii="HelloChitChatX" w:hAnsi="HelloChitChatX"/>
          <w:sz w:val="28"/>
        </w:rPr>
        <w:tab/>
      </w:r>
      <w:r>
        <w:rPr>
          <w:rFonts w:ascii="HelloChitChatX" w:hAnsi="HelloChitChatX"/>
          <w:sz w:val="28"/>
        </w:rPr>
        <w:tab/>
      </w:r>
      <w:r>
        <w:rPr>
          <w:rFonts w:ascii="HelloChitChatX" w:hAnsi="HelloChitChatX"/>
          <w:sz w:val="28"/>
        </w:rPr>
        <w:tab/>
      </w:r>
      <w:r>
        <w:rPr>
          <w:rFonts w:ascii="HelloChitChatX" w:hAnsi="HelloChitChatX"/>
          <w:sz w:val="28"/>
        </w:rPr>
        <w:tab/>
      </w:r>
      <w:r>
        <w:rPr>
          <w:rFonts w:ascii="HelloChitChatX" w:hAnsi="HelloChitChatX"/>
          <w:sz w:val="28"/>
        </w:rPr>
        <w:tab/>
        <w:t>Name</w:t>
      </w:r>
    </w:p>
    <w:p w14:paraId="2B3C4970" w14:textId="0A45387A" w:rsidR="005D4E38" w:rsidRDefault="008064E9" w:rsidP="005D4E38">
      <w:pPr>
        <w:pStyle w:val="NoSpacing"/>
        <w:rPr>
          <w:rFonts w:ascii="HelloChitChatX" w:hAnsi="HelloChitChatX"/>
          <w:sz w:val="28"/>
        </w:rPr>
      </w:pPr>
      <w:r>
        <w:rPr>
          <w:rFonts w:ascii="HelloChitChatX" w:hAnsi="HelloChitChatX"/>
          <w:sz w:val="28"/>
        </w:rPr>
        <w:t>Critical Points and Polynomial Behavior</w:t>
      </w:r>
      <w:r>
        <w:rPr>
          <w:rFonts w:ascii="HelloChitChatX" w:hAnsi="HelloChitChatX"/>
          <w:sz w:val="28"/>
        </w:rPr>
        <w:tab/>
      </w:r>
      <w:r>
        <w:rPr>
          <w:rFonts w:ascii="HelloChitChatX" w:hAnsi="HelloChitChatX"/>
          <w:sz w:val="28"/>
        </w:rPr>
        <w:tab/>
      </w:r>
      <w:r w:rsidR="005D4E38">
        <w:rPr>
          <w:rFonts w:ascii="HelloChitChatX" w:hAnsi="HelloChitChatX"/>
          <w:sz w:val="28"/>
        </w:rPr>
        <w:tab/>
        <w:t>Date</w:t>
      </w:r>
    </w:p>
    <w:p w14:paraId="336CDF9B" w14:textId="3CC3A33A" w:rsidR="005D4E38" w:rsidRDefault="005D4E38" w:rsidP="005D4E38">
      <w:pPr>
        <w:pStyle w:val="NoSpacing"/>
        <w:rPr>
          <w:rFonts w:ascii="HelloChitChatX" w:hAnsi="HelloChitChatX"/>
          <w:sz w:val="28"/>
        </w:rPr>
      </w:pPr>
      <w:r>
        <w:rPr>
          <w:rFonts w:ascii="HelloChitChatX" w:hAnsi="HelloChitChatX"/>
          <w:sz w:val="28"/>
        </w:rPr>
        <w:t>Day _____</w:t>
      </w:r>
      <w:r>
        <w:rPr>
          <w:rFonts w:ascii="HelloChitChatX" w:hAnsi="HelloChitChatX"/>
          <w:sz w:val="28"/>
        </w:rPr>
        <w:tab/>
      </w:r>
      <w:r>
        <w:rPr>
          <w:rFonts w:ascii="HelloChitChatX" w:hAnsi="HelloChitChatX"/>
          <w:sz w:val="28"/>
        </w:rPr>
        <w:tab/>
      </w:r>
      <w:r>
        <w:rPr>
          <w:rFonts w:ascii="HelloChitChatX" w:hAnsi="HelloChitChatX"/>
          <w:sz w:val="28"/>
        </w:rPr>
        <w:tab/>
      </w:r>
      <w:r>
        <w:rPr>
          <w:rFonts w:ascii="HelloChitChatX" w:hAnsi="HelloChitChatX"/>
          <w:sz w:val="28"/>
        </w:rPr>
        <w:tab/>
      </w:r>
      <w:r>
        <w:rPr>
          <w:rFonts w:ascii="HelloChitChatX" w:hAnsi="HelloChitChatX"/>
          <w:sz w:val="28"/>
        </w:rPr>
        <w:tab/>
      </w:r>
      <w:r>
        <w:rPr>
          <w:rFonts w:ascii="HelloChitChatX" w:hAnsi="HelloChitChatX"/>
          <w:sz w:val="28"/>
        </w:rPr>
        <w:tab/>
      </w:r>
      <w:r>
        <w:rPr>
          <w:rFonts w:ascii="HelloChitChatX" w:hAnsi="HelloChitChatX"/>
          <w:sz w:val="28"/>
        </w:rPr>
        <w:tab/>
      </w:r>
      <w:r>
        <w:rPr>
          <w:rFonts w:ascii="HelloChitChatX" w:hAnsi="HelloChitChatX"/>
          <w:sz w:val="28"/>
        </w:rPr>
        <w:tab/>
        <w:t>Block</w:t>
      </w:r>
    </w:p>
    <w:p w14:paraId="702AADAE" w14:textId="636B5ADD" w:rsidR="005D4E38" w:rsidRDefault="005D4E38" w:rsidP="005D4E38">
      <w:pPr>
        <w:pStyle w:val="NoSpacing"/>
        <w:rPr>
          <w:rFonts w:ascii="HelloChitChatX" w:hAnsi="HelloChitChatX"/>
          <w:sz w:val="28"/>
        </w:rPr>
      </w:pPr>
      <w:r>
        <w:rPr>
          <w:rFonts w:ascii="HelloChitChatX" w:hAnsi="HelloChitChatX"/>
          <w:noProof/>
          <w:sz w:val="28"/>
        </w:rPr>
        <w:drawing>
          <wp:inline distT="0" distB="0" distL="0" distR="0" wp14:anchorId="1128B6CD" wp14:editId="408C5A27">
            <wp:extent cx="5849166" cy="2610214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BF08B01.tmp"/>
                    <pic:cNvPicPr/>
                  </pic:nvPicPr>
                  <pic:blipFill>
                    <a:blip r:embed="rId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849166" cy="26102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125"/>
        <w:gridCol w:w="4225"/>
      </w:tblGrid>
      <w:tr w:rsidR="005D4E38" w14:paraId="46715391" w14:textId="77777777" w:rsidTr="008064E9">
        <w:tc>
          <w:tcPr>
            <w:tcW w:w="5125" w:type="dxa"/>
          </w:tcPr>
          <w:p w14:paraId="277FAC70" w14:textId="318DD8EF" w:rsidR="005D4E38" w:rsidRPr="0036657D" w:rsidRDefault="005D4E38" w:rsidP="005D4E38">
            <w:pPr>
              <w:pStyle w:val="NoSpacing"/>
              <w:rPr>
                <w:rFonts w:ascii="HelloChitChatX" w:hAnsi="HelloChitChatX"/>
                <w:sz w:val="24"/>
              </w:rPr>
            </w:pPr>
            <w:r w:rsidRPr="0036657D">
              <w:rPr>
                <w:rFonts w:ascii="HelloChitChatX" w:hAnsi="HelloChitChatX"/>
                <w:sz w:val="24"/>
              </w:rPr>
              <w:t>Relative Minimum: _________</w:t>
            </w:r>
          </w:p>
          <w:p w14:paraId="73701B1E" w14:textId="77777777" w:rsidR="005D4E38" w:rsidRPr="0036657D" w:rsidRDefault="005D4E38" w:rsidP="005D4E38">
            <w:pPr>
              <w:pStyle w:val="NoSpacing"/>
              <w:rPr>
                <w:rFonts w:ascii="HelloChitChatX" w:hAnsi="HelloChitChatX"/>
                <w:sz w:val="24"/>
              </w:rPr>
            </w:pPr>
          </w:p>
          <w:p w14:paraId="33F6D47A" w14:textId="7C6FA993" w:rsidR="005D4E38" w:rsidRPr="0036657D" w:rsidRDefault="005D4E38" w:rsidP="005D4E38">
            <w:pPr>
              <w:pStyle w:val="NoSpacing"/>
              <w:rPr>
                <w:rFonts w:ascii="HelloChitChatX" w:hAnsi="HelloChitChatX"/>
                <w:sz w:val="24"/>
              </w:rPr>
            </w:pPr>
            <w:r w:rsidRPr="0036657D">
              <w:rPr>
                <w:rFonts w:ascii="HelloChitChatX" w:hAnsi="HelloChitChatX"/>
                <w:sz w:val="24"/>
              </w:rPr>
              <w:t xml:space="preserve">Relative </w:t>
            </w:r>
            <w:proofErr w:type="gramStart"/>
            <w:r w:rsidRPr="0036657D">
              <w:rPr>
                <w:rFonts w:ascii="HelloChitChatX" w:hAnsi="HelloChitChatX"/>
                <w:sz w:val="24"/>
              </w:rPr>
              <w:t>Maximum:_</w:t>
            </w:r>
            <w:proofErr w:type="gramEnd"/>
            <w:r w:rsidRPr="0036657D">
              <w:rPr>
                <w:rFonts w:ascii="HelloChitChatX" w:hAnsi="HelloChitChatX"/>
                <w:sz w:val="24"/>
              </w:rPr>
              <w:t>________</w:t>
            </w:r>
          </w:p>
        </w:tc>
        <w:tc>
          <w:tcPr>
            <w:tcW w:w="4225" w:type="dxa"/>
          </w:tcPr>
          <w:p w14:paraId="688E25CE" w14:textId="77777777" w:rsidR="00535091" w:rsidRPr="0036657D" w:rsidRDefault="00535091" w:rsidP="00535091">
            <w:pPr>
              <w:pStyle w:val="NoSpacing"/>
              <w:rPr>
                <w:rFonts w:ascii="HelloChitChatX" w:hAnsi="HelloChitChatX"/>
                <w:sz w:val="24"/>
              </w:rPr>
            </w:pPr>
            <w:r w:rsidRPr="0036657D">
              <w:rPr>
                <w:rFonts w:ascii="HelloChitChatX" w:hAnsi="HelloChitChatX"/>
                <w:sz w:val="24"/>
              </w:rPr>
              <w:t>Relative Minimum: _________</w:t>
            </w:r>
          </w:p>
          <w:p w14:paraId="304D4A0C" w14:textId="77777777" w:rsidR="00535091" w:rsidRPr="0036657D" w:rsidRDefault="00535091" w:rsidP="00535091">
            <w:pPr>
              <w:pStyle w:val="NoSpacing"/>
              <w:rPr>
                <w:rFonts w:ascii="HelloChitChatX" w:hAnsi="HelloChitChatX"/>
                <w:sz w:val="24"/>
              </w:rPr>
            </w:pPr>
          </w:p>
          <w:p w14:paraId="1F421D78" w14:textId="201E6BA7" w:rsidR="005D4E38" w:rsidRPr="0036657D" w:rsidRDefault="00535091" w:rsidP="00535091">
            <w:pPr>
              <w:pStyle w:val="NoSpacing"/>
              <w:rPr>
                <w:rFonts w:ascii="HelloChitChatX" w:hAnsi="HelloChitChatX"/>
                <w:sz w:val="24"/>
              </w:rPr>
            </w:pPr>
            <w:r w:rsidRPr="0036657D">
              <w:rPr>
                <w:rFonts w:ascii="HelloChitChatX" w:hAnsi="HelloChitChatX"/>
                <w:sz w:val="24"/>
              </w:rPr>
              <w:t xml:space="preserve">Relative </w:t>
            </w:r>
            <w:proofErr w:type="gramStart"/>
            <w:r w:rsidRPr="0036657D">
              <w:rPr>
                <w:rFonts w:ascii="HelloChitChatX" w:hAnsi="HelloChitChatX"/>
                <w:sz w:val="24"/>
              </w:rPr>
              <w:t>Maximum:_</w:t>
            </w:r>
            <w:proofErr w:type="gramEnd"/>
            <w:r w:rsidRPr="0036657D">
              <w:rPr>
                <w:rFonts w:ascii="HelloChitChatX" w:hAnsi="HelloChitChatX"/>
                <w:sz w:val="24"/>
              </w:rPr>
              <w:t>________</w:t>
            </w:r>
          </w:p>
        </w:tc>
      </w:tr>
    </w:tbl>
    <w:p w14:paraId="2889C22E" w14:textId="48C81B8D" w:rsidR="005D4E38" w:rsidRDefault="005D4E38" w:rsidP="005D4E38">
      <w:pPr>
        <w:pStyle w:val="NoSpacing"/>
        <w:rPr>
          <w:rFonts w:ascii="HelloChitChatX" w:hAnsi="HelloChitChatX"/>
          <w:sz w:val="28"/>
        </w:rPr>
      </w:pPr>
    </w:p>
    <w:p w14:paraId="3FD5D560" w14:textId="018FAD94" w:rsidR="0036657D" w:rsidRDefault="0036657D" w:rsidP="005D4E38">
      <w:pPr>
        <w:pStyle w:val="NoSpacing"/>
        <w:rPr>
          <w:rFonts w:ascii="HelloChitChatX" w:hAnsi="HelloChitChatX"/>
          <w:sz w:val="28"/>
        </w:rPr>
      </w:pPr>
      <w:r>
        <w:rPr>
          <w:rFonts w:ascii="HelloChitChatX" w:hAnsi="HelloChitChatX"/>
          <w:noProof/>
          <w:sz w:val="28"/>
        </w:rPr>
        <w:drawing>
          <wp:inline distT="0" distB="0" distL="0" distR="0" wp14:anchorId="5869FC87" wp14:editId="7E8B2BC8">
            <wp:extent cx="6248050" cy="885825"/>
            <wp:effectExtent l="0" t="0" r="635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BF09BB6.tmp"/>
                    <pic:cNvPicPr/>
                  </pic:nvPicPr>
                  <pic:blipFill rotWithShape="1"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78213"/>
                    <a:stretch/>
                  </pic:blipFill>
                  <pic:spPr bwMode="auto">
                    <a:xfrm>
                      <a:off x="0" y="0"/>
                      <a:ext cx="6256291" cy="88699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002BDAE" w14:textId="77777777" w:rsidR="0036657D" w:rsidRDefault="0036657D" w:rsidP="005D4E38">
      <w:pPr>
        <w:pStyle w:val="NoSpacing"/>
        <w:rPr>
          <w:rFonts w:ascii="HelloChitChatX" w:hAnsi="HelloChitChatX"/>
          <w:sz w:val="28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75"/>
        <w:gridCol w:w="4675"/>
      </w:tblGrid>
      <w:tr w:rsidR="0036657D" w14:paraId="31B3CF6B" w14:textId="77777777" w:rsidTr="008064E9">
        <w:tc>
          <w:tcPr>
            <w:tcW w:w="4675" w:type="dxa"/>
          </w:tcPr>
          <w:p w14:paraId="2C375F3A" w14:textId="77777777" w:rsidR="0036657D" w:rsidRPr="0036657D" w:rsidRDefault="0036657D" w:rsidP="0036657D">
            <w:pPr>
              <w:pStyle w:val="NoSpacing"/>
              <w:rPr>
                <w:rFonts w:ascii="HelloChitChatX" w:hAnsi="HelloChitChatX"/>
                <w:sz w:val="24"/>
              </w:rPr>
            </w:pPr>
            <w:r w:rsidRPr="0036657D">
              <w:rPr>
                <w:rFonts w:ascii="HelloChitChatX" w:hAnsi="HelloChitChatX"/>
                <w:sz w:val="24"/>
              </w:rPr>
              <w:t>Relative Minimum: _________</w:t>
            </w:r>
          </w:p>
          <w:p w14:paraId="634CF795" w14:textId="77777777" w:rsidR="0036657D" w:rsidRPr="0036657D" w:rsidRDefault="0036657D" w:rsidP="0036657D">
            <w:pPr>
              <w:pStyle w:val="NoSpacing"/>
              <w:rPr>
                <w:rFonts w:ascii="HelloChitChatX" w:hAnsi="HelloChitChatX"/>
                <w:sz w:val="24"/>
              </w:rPr>
            </w:pPr>
          </w:p>
          <w:p w14:paraId="2CEDD225" w14:textId="1AC2F2DC" w:rsidR="0036657D" w:rsidRPr="0036657D" w:rsidRDefault="0036657D" w:rsidP="0036657D">
            <w:pPr>
              <w:pStyle w:val="NoSpacing"/>
              <w:rPr>
                <w:rFonts w:ascii="HelloChitChatX" w:hAnsi="HelloChitChatX"/>
                <w:sz w:val="24"/>
              </w:rPr>
            </w:pPr>
            <w:r w:rsidRPr="0036657D">
              <w:rPr>
                <w:rFonts w:ascii="HelloChitChatX" w:hAnsi="HelloChitChatX"/>
                <w:sz w:val="24"/>
              </w:rPr>
              <w:t xml:space="preserve">Relative </w:t>
            </w:r>
            <w:proofErr w:type="gramStart"/>
            <w:r w:rsidRPr="0036657D">
              <w:rPr>
                <w:rFonts w:ascii="HelloChitChatX" w:hAnsi="HelloChitChatX"/>
                <w:sz w:val="24"/>
              </w:rPr>
              <w:t>Maximum:_</w:t>
            </w:r>
            <w:proofErr w:type="gramEnd"/>
            <w:r w:rsidRPr="0036657D">
              <w:rPr>
                <w:rFonts w:ascii="HelloChitChatX" w:hAnsi="HelloChitChatX"/>
                <w:sz w:val="24"/>
              </w:rPr>
              <w:t>________</w:t>
            </w:r>
          </w:p>
        </w:tc>
        <w:tc>
          <w:tcPr>
            <w:tcW w:w="4675" w:type="dxa"/>
          </w:tcPr>
          <w:p w14:paraId="43EBB2B2" w14:textId="77777777" w:rsidR="0036657D" w:rsidRPr="0036657D" w:rsidRDefault="0036657D" w:rsidP="0036657D">
            <w:pPr>
              <w:pStyle w:val="NoSpacing"/>
              <w:rPr>
                <w:rFonts w:ascii="HelloChitChatX" w:hAnsi="HelloChitChatX"/>
                <w:sz w:val="24"/>
              </w:rPr>
            </w:pPr>
            <w:r w:rsidRPr="0036657D">
              <w:rPr>
                <w:rFonts w:ascii="HelloChitChatX" w:hAnsi="HelloChitChatX"/>
                <w:sz w:val="24"/>
              </w:rPr>
              <w:t>Relative Minimum: _________</w:t>
            </w:r>
          </w:p>
          <w:p w14:paraId="44332929" w14:textId="77777777" w:rsidR="0036657D" w:rsidRPr="0036657D" w:rsidRDefault="0036657D" w:rsidP="0036657D">
            <w:pPr>
              <w:pStyle w:val="NoSpacing"/>
              <w:rPr>
                <w:rFonts w:ascii="HelloChitChatX" w:hAnsi="HelloChitChatX"/>
                <w:sz w:val="24"/>
              </w:rPr>
            </w:pPr>
          </w:p>
          <w:p w14:paraId="3AA39C66" w14:textId="79BEE335" w:rsidR="0036657D" w:rsidRPr="0036657D" w:rsidRDefault="0036657D" w:rsidP="0036657D">
            <w:pPr>
              <w:pStyle w:val="NoSpacing"/>
              <w:rPr>
                <w:rFonts w:ascii="HelloChitChatX" w:hAnsi="HelloChitChatX"/>
                <w:sz w:val="24"/>
              </w:rPr>
            </w:pPr>
            <w:r w:rsidRPr="0036657D">
              <w:rPr>
                <w:rFonts w:ascii="HelloChitChatX" w:hAnsi="HelloChitChatX"/>
                <w:sz w:val="24"/>
              </w:rPr>
              <w:t xml:space="preserve">Relative </w:t>
            </w:r>
            <w:proofErr w:type="gramStart"/>
            <w:r w:rsidRPr="0036657D">
              <w:rPr>
                <w:rFonts w:ascii="HelloChitChatX" w:hAnsi="HelloChitChatX"/>
                <w:sz w:val="24"/>
              </w:rPr>
              <w:t>Maximum:_</w:t>
            </w:r>
            <w:proofErr w:type="gramEnd"/>
            <w:r w:rsidRPr="0036657D">
              <w:rPr>
                <w:rFonts w:ascii="HelloChitChatX" w:hAnsi="HelloChitChatX"/>
                <w:sz w:val="24"/>
              </w:rPr>
              <w:t>________</w:t>
            </w:r>
          </w:p>
        </w:tc>
      </w:tr>
    </w:tbl>
    <w:p w14:paraId="188188A3" w14:textId="77777777" w:rsidR="0036657D" w:rsidRDefault="0036657D" w:rsidP="005D4E38">
      <w:pPr>
        <w:pStyle w:val="NoSpacing"/>
        <w:rPr>
          <w:rFonts w:ascii="HelloChitChatX" w:hAnsi="HelloChitChatX"/>
          <w:sz w:val="28"/>
        </w:rPr>
      </w:pPr>
    </w:p>
    <w:p w14:paraId="08057709" w14:textId="2B1F55E0" w:rsidR="0036657D" w:rsidRDefault="0036657D" w:rsidP="005D4E38">
      <w:pPr>
        <w:pStyle w:val="NoSpacing"/>
        <w:rPr>
          <w:rFonts w:ascii="HelloChitChatX" w:hAnsi="HelloChitChatX"/>
          <w:sz w:val="28"/>
        </w:rPr>
      </w:pPr>
      <w:r>
        <w:rPr>
          <w:rFonts w:ascii="HelloChitChatX" w:hAnsi="HelloChitChatX"/>
          <w:noProof/>
          <w:sz w:val="28"/>
        </w:rPr>
        <w:drawing>
          <wp:inline distT="0" distB="0" distL="0" distR="0" wp14:anchorId="2E1749B4" wp14:editId="0EFE9CCF">
            <wp:extent cx="5942958" cy="2667000"/>
            <wp:effectExtent l="0" t="0" r="127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BF09BB6.tmp"/>
                    <pic:cNvPicPr/>
                  </pic:nvPicPr>
                  <pic:blipFill rotWithShape="1"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31034"/>
                    <a:stretch/>
                  </pic:blipFill>
                  <pic:spPr bwMode="auto">
                    <a:xfrm>
                      <a:off x="0" y="0"/>
                      <a:ext cx="5943600" cy="266728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tbl>
      <w:tblPr>
        <w:tblStyle w:val="TableGrid"/>
        <w:tblW w:w="1007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125"/>
        <w:gridCol w:w="4950"/>
      </w:tblGrid>
      <w:tr w:rsidR="0036657D" w14:paraId="7BBD6828" w14:textId="77777777" w:rsidTr="008064E9">
        <w:tc>
          <w:tcPr>
            <w:tcW w:w="5125" w:type="dxa"/>
          </w:tcPr>
          <w:p w14:paraId="2B53D3C7" w14:textId="77777777" w:rsidR="0036657D" w:rsidRPr="0036657D" w:rsidRDefault="0036657D" w:rsidP="005D4E38">
            <w:pPr>
              <w:pStyle w:val="NoSpacing"/>
              <w:rPr>
                <w:rFonts w:ascii="HelloChitChatX" w:hAnsi="HelloChitChatX"/>
                <w:sz w:val="24"/>
              </w:rPr>
            </w:pPr>
            <w:r w:rsidRPr="0036657D">
              <w:rPr>
                <w:rFonts w:ascii="HelloChitChatX" w:hAnsi="HelloChitChatX"/>
                <w:sz w:val="24"/>
              </w:rPr>
              <w:t>Interval of increase:</w:t>
            </w:r>
          </w:p>
          <w:p w14:paraId="21846A1D" w14:textId="77777777" w:rsidR="0036657D" w:rsidRPr="0036657D" w:rsidRDefault="0036657D" w:rsidP="005D4E38">
            <w:pPr>
              <w:pStyle w:val="NoSpacing"/>
              <w:rPr>
                <w:rFonts w:ascii="HelloChitChatX" w:hAnsi="HelloChitChatX"/>
                <w:sz w:val="24"/>
              </w:rPr>
            </w:pPr>
          </w:p>
          <w:p w14:paraId="2602A3EE" w14:textId="77777777" w:rsidR="0036657D" w:rsidRPr="0036657D" w:rsidRDefault="0036657D" w:rsidP="005D4E38">
            <w:pPr>
              <w:pStyle w:val="NoSpacing"/>
              <w:rPr>
                <w:rFonts w:ascii="HelloChitChatX" w:hAnsi="HelloChitChatX"/>
                <w:sz w:val="24"/>
              </w:rPr>
            </w:pPr>
          </w:p>
          <w:p w14:paraId="0167FEBF" w14:textId="39CB8564" w:rsidR="0036657D" w:rsidRPr="0036657D" w:rsidRDefault="0036657D" w:rsidP="005D4E38">
            <w:pPr>
              <w:pStyle w:val="NoSpacing"/>
              <w:rPr>
                <w:rFonts w:ascii="HelloChitChatX" w:hAnsi="HelloChitChatX"/>
                <w:sz w:val="24"/>
              </w:rPr>
            </w:pPr>
            <w:r w:rsidRPr="0036657D">
              <w:rPr>
                <w:rFonts w:ascii="HelloChitChatX" w:hAnsi="HelloChitChatX"/>
                <w:sz w:val="24"/>
              </w:rPr>
              <w:t>Interval of decrease:</w:t>
            </w:r>
          </w:p>
        </w:tc>
        <w:tc>
          <w:tcPr>
            <w:tcW w:w="4950" w:type="dxa"/>
          </w:tcPr>
          <w:p w14:paraId="1EFAA9BB" w14:textId="77777777" w:rsidR="0036657D" w:rsidRPr="0036657D" w:rsidRDefault="0036657D" w:rsidP="0036657D">
            <w:pPr>
              <w:pStyle w:val="NoSpacing"/>
              <w:rPr>
                <w:rFonts w:ascii="HelloChitChatX" w:hAnsi="HelloChitChatX"/>
                <w:sz w:val="24"/>
              </w:rPr>
            </w:pPr>
            <w:r w:rsidRPr="0036657D">
              <w:rPr>
                <w:rFonts w:ascii="HelloChitChatX" w:hAnsi="HelloChitChatX"/>
                <w:sz w:val="24"/>
              </w:rPr>
              <w:t>Interval of increase:</w:t>
            </w:r>
          </w:p>
          <w:p w14:paraId="114E2F6C" w14:textId="77777777" w:rsidR="0036657D" w:rsidRPr="0036657D" w:rsidRDefault="0036657D" w:rsidP="0036657D">
            <w:pPr>
              <w:pStyle w:val="NoSpacing"/>
              <w:rPr>
                <w:rFonts w:ascii="HelloChitChatX" w:hAnsi="HelloChitChatX"/>
                <w:sz w:val="24"/>
              </w:rPr>
            </w:pPr>
          </w:p>
          <w:p w14:paraId="7F7DF675" w14:textId="77777777" w:rsidR="0036657D" w:rsidRPr="0036657D" w:rsidRDefault="0036657D" w:rsidP="0036657D">
            <w:pPr>
              <w:pStyle w:val="NoSpacing"/>
              <w:rPr>
                <w:rFonts w:ascii="HelloChitChatX" w:hAnsi="HelloChitChatX"/>
                <w:sz w:val="24"/>
              </w:rPr>
            </w:pPr>
          </w:p>
          <w:p w14:paraId="0DA48635" w14:textId="1E64D780" w:rsidR="0036657D" w:rsidRPr="0036657D" w:rsidRDefault="0036657D" w:rsidP="0036657D">
            <w:pPr>
              <w:pStyle w:val="NoSpacing"/>
              <w:rPr>
                <w:rFonts w:ascii="HelloChitChatX" w:hAnsi="HelloChitChatX"/>
                <w:sz w:val="24"/>
              </w:rPr>
            </w:pPr>
            <w:r w:rsidRPr="0036657D">
              <w:rPr>
                <w:rFonts w:ascii="HelloChitChatX" w:hAnsi="HelloChitChatX"/>
                <w:sz w:val="24"/>
              </w:rPr>
              <w:t>Interval of decrease:</w:t>
            </w:r>
          </w:p>
        </w:tc>
      </w:tr>
    </w:tbl>
    <w:p w14:paraId="6C2E4252" w14:textId="77777777" w:rsidR="0036657D" w:rsidRDefault="0036657D" w:rsidP="005D4E38">
      <w:pPr>
        <w:pStyle w:val="NoSpacing"/>
        <w:rPr>
          <w:rFonts w:ascii="HelloChitChatX" w:hAnsi="HelloChitChatX"/>
          <w:sz w:val="28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75"/>
        <w:gridCol w:w="4675"/>
      </w:tblGrid>
      <w:tr w:rsidR="002F6A49" w14:paraId="65C4AD81" w14:textId="77777777" w:rsidTr="008064E9">
        <w:tc>
          <w:tcPr>
            <w:tcW w:w="4675" w:type="dxa"/>
          </w:tcPr>
          <w:p w14:paraId="04E40D0D" w14:textId="77777777" w:rsidR="002F6A49" w:rsidRDefault="002F6A49" w:rsidP="005D4E38">
            <w:pPr>
              <w:pStyle w:val="NoSpacing"/>
              <w:rPr>
                <w:rFonts w:ascii="HelloChitChatX" w:hAnsi="HelloChitChatX"/>
                <w:sz w:val="24"/>
              </w:rPr>
            </w:pPr>
            <w:r w:rsidRPr="002F6A49">
              <w:rPr>
                <w:rFonts w:ascii="HelloChitChatX" w:hAnsi="HelloChitChatX"/>
                <w:sz w:val="24"/>
              </w:rPr>
              <w:lastRenderedPageBreak/>
              <w:t xml:space="preserve">7)  Determine the </w:t>
            </w:r>
            <w:r>
              <w:rPr>
                <w:rFonts w:ascii="HelloChitChatX" w:hAnsi="HelloChitChatX"/>
                <w:sz w:val="24"/>
              </w:rPr>
              <w:t xml:space="preserve">intervals of </w:t>
            </w:r>
            <w:r w:rsidRPr="002F6A49">
              <w:rPr>
                <w:rFonts w:ascii="HelloChitChatX" w:hAnsi="HelloChitChatX"/>
                <w:sz w:val="24"/>
              </w:rPr>
              <w:t>concavity for the function below:</w:t>
            </w:r>
          </w:p>
          <w:p w14:paraId="06C1951F" w14:textId="7C0AD9D9" w:rsidR="00E45F18" w:rsidRDefault="00E45F18" w:rsidP="005D4E38">
            <w:pPr>
              <w:pStyle w:val="NoSpacing"/>
              <w:rPr>
                <w:rFonts w:ascii="HelloChitChatX" w:hAnsi="HelloChitChatX"/>
                <w:sz w:val="28"/>
              </w:rPr>
            </w:pPr>
            <w:r>
              <w:rPr>
                <w:rFonts w:ascii="HelloChitChatX" w:hAnsi="HelloChitChatX"/>
                <w:noProof/>
                <w:sz w:val="28"/>
              </w:rPr>
              <w:drawing>
                <wp:inline distT="0" distB="0" distL="0" distR="0" wp14:anchorId="475446C7" wp14:editId="5EF6591E">
                  <wp:extent cx="2590165" cy="2019300"/>
                  <wp:effectExtent l="0" t="0" r="635" b="0"/>
                  <wp:docPr id="11" name="Picture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" name="BF0276A.tmp"/>
                          <pic:cNvPicPr/>
                        </pic:nvPicPr>
                        <pic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07879" cy="203311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675" w:type="dxa"/>
          </w:tcPr>
          <w:p w14:paraId="2D5CD5E9" w14:textId="77777777" w:rsidR="002F6A49" w:rsidRDefault="002F6A49" w:rsidP="005D4E38">
            <w:pPr>
              <w:pStyle w:val="NoSpacing"/>
              <w:rPr>
                <w:rFonts w:ascii="HelloChitChatX" w:hAnsi="HelloChitChatX"/>
                <w:sz w:val="24"/>
              </w:rPr>
            </w:pPr>
            <w:r w:rsidRPr="002F6A49">
              <w:rPr>
                <w:rFonts w:ascii="HelloChitChatX" w:hAnsi="HelloChitChatX"/>
                <w:sz w:val="24"/>
              </w:rPr>
              <w:t xml:space="preserve">8)  </w:t>
            </w:r>
            <w:r>
              <w:rPr>
                <w:rFonts w:ascii="HelloChitChatX" w:hAnsi="HelloChitChatX"/>
                <w:sz w:val="24"/>
              </w:rPr>
              <w:t xml:space="preserve">Estimate the point(s) of inflection </w:t>
            </w:r>
            <w:r w:rsidR="00E45F18">
              <w:rPr>
                <w:rFonts w:ascii="HelloChitChatX" w:hAnsi="HelloChitChatX"/>
                <w:sz w:val="24"/>
              </w:rPr>
              <w:t>for the function.</w:t>
            </w:r>
          </w:p>
          <w:p w14:paraId="22828812" w14:textId="03E2D701" w:rsidR="00E45F18" w:rsidRDefault="00E45F18" w:rsidP="005D4E38">
            <w:pPr>
              <w:pStyle w:val="NoSpacing"/>
              <w:rPr>
                <w:rFonts w:ascii="HelloChitChatX" w:hAnsi="HelloChitChatX"/>
                <w:sz w:val="28"/>
              </w:rPr>
            </w:pPr>
            <w:r>
              <w:rPr>
                <w:rFonts w:ascii="HelloChitChatX" w:hAnsi="HelloChitChatX"/>
                <w:noProof/>
                <w:sz w:val="28"/>
              </w:rPr>
              <w:drawing>
                <wp:inline distT="0" distB="0" distL="0" distR="0" wp14:anchorId="305EFB0F" wp14:editId="31E1962F">
                  <wp:extent cx="2171700" cy="1816100"/>
                  <wp:effectExtent l="0" t="0" r="0" b="0"/>
                  <wp:docPr id="10" name="Pictur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" name="BF076A5.tmp"/>
                          <pic:cNvPicPr/>
                        </pic:nvPicPr>
                        <pic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90111" cy="183149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2C516BB7" w14:textId="77777777" w:rsidR="00E45F18" w:rsidRDefault="00E45F18" w:rsidP="005D4E38">
            <w:pPr>
              <w:pStyle w:val="NoSpacing"/>
              <w:rPr>
                <w:rFonts w:ascii="HelloChitChatX" w:hAnsi="HelloChitChatX"/>
                <w:sz w:val="28"/>
              </w:rPr>
            </w:pPr>
          </w:p>
          <w:p w14:paraId="4B826E0C" w14:textId="4A9E16DC" w:rsidR="00E45F18" w:rsidRDefault="00E45F18" w:rsidP="005D4E38">
            <w:pPr>
              <w:pStyle w:val="NoSpacing"/>
              <w:rPr>
                <w:rFonts w:ascii="HelloChitChatX" w:hAnsi="HelloChitChatX"/>
                <w:sz w:val="28"/>
              </w:rPr>
            </w:pPr>
          </w:p>
        </w:tc>
      </w:tr>
    </w:tbl>
    <w:p w14:paraId="747200D1" w14:textId="77777777" w:rsidR="005D4E38" w:rsidRDefault="005D4E38" w:rsidP="005D4E38">
      <w:pPr>
        <w:pStyle w:val="NoSpacing"/>
        <w:rPr>
          <w:rFonts w:ascii="HelloChitChatX" w:hAnsi="HelloChitChatX"/>
          <w:sz w:val="28"/>
        </w:rPr>
      </w:pPr>
    </w:p>
    <w:p w14:paraId="4E926D35" w14:textId="063ACF84" w:rsidR="0036657D" w:rsidRDefault="0036657D" w:rsidP="005D4E38">
      <w:pPr>
        <w:pStyle w:val="NoSpacing"/>
        <w:rPr>
          <w:rFonts w:ascii="HelloChitChatX" w:hAnsi="HelloChitChatX"/>
          <w:sz w:val="24"/>
        </w:rPr>
      </w:pPr>
      <w:r w:rsidRPr="0036657D">
        <w:rPr>
          <w:rFonts w:ascii="HelloChitChatX" w:hAnsi="HelloChitChatX"/>
          <w:sz w:val="24"/>
        </w:rPr>
        <w:t>Use each of the following graphs to determine the indicated information:</w:t>
      </w:r>
    </w:p>
    <w:tbl>
      <w:tblPr>
        <w:tblStyle w:val="TableGrid"/>
        <w:tblW w:w="10165" w:type="dxa"/>
        <w:tblLook w:val="04A0" w:firstRow="1" w:lastRow="0" w:firstColumn="1" w:lastColumn="0" w:noHBand="0" w:noVBand="1"/>
      </w:tblPr>
      <w:tblGrid>
        <w:gridCol w:w="4765"/>
        <w:gridCol w:w="5400"/>
      </w:tblGrid>
      <w:tr w:rsidR="0036657D" w14:paraId="5F29A3FA" w14:textId="77777777" w:rsidTr="008064E9">
        <w:tc>
          <w:tcPr>
            <w:tcW w:w="4765" w:type="dxa"/>
            <w:tcBorders>
              <w:top w:val="nil"/>
              <w:left w:val="nil"/>
              <w:bottom w:val="nil"/>
              <w:right w:val="nil"/>
            </w:tcBorders>
          </w:tcPr>
          <w:p w14:paraId="1299E046" w14:textId="2354E96B" w:rsidR="004A4F69" w:rsidRDefault="004A4F69" w:rsidP="005D4E38">
            <w:pPr>
              <w:pStyle w:val="NoSpacing"/>
              <w:rPr>
                <w:rFonts w:ascii="HelloChitChatX" w:hAnsi="HelloChitChatX"/>
                <w:sz w:val="24"/>
              </w:rPr>
            </w:pPr>
            <w:r>
              <w:rPr>
                <w:rFonts w:ascii="HelloChitChatX" w:hAnsi="HelloChitChatX"/>
                <w:sz w:val="24"/>
              </w:rPr>
              <w:t>9)  Relative minimum:</w:t>
            </w:r>
            <w:r w:rsidR="00E45F18">
              <w:rPr>
                <w:rFonts w:ascii="HelloChitChatX" w:hAnsi="HelloChitChatX"/>
                <w:sz w:val="24"/>
              </w:rPr>
              <w:t xml:space="preserve"> </w:t>
            </w:r>
            <w:proofErr w:type="gramStart"/>
            <w:r w:rsidR="00E45F18">
              <w:rPr>
                <w:rFonts w:ascii="HelloChitChatX" w:hAnsi="HelloChitChatX"/>
                <w:sz w:val="24"/>
              </w:rPr>
              <w:t xml:space="preserve">(  </w:t>
            </w:r>
            <w:proofErr w:type="gramEnd"/>
            <w:r w:rsidR="00E45F18">
              <w:rPr>
                <w:rFonts w:ascii="HelloChitChatX" w:hAnsi="HelloChitChatX"/>
                <w:sz w:val="24"/>
              </w:rPr>
              <w:t xml:space="preserve">       ,         )</w:t>
            </w:r>
          </w:p>
          <w:p w14:paraId="386B8BC6" w14:textId="77777777" w:rsidR="004A4F69" w:rsidRDefault="004A4F69" w:rsidP="005D4E38">
            <w:pPr>
              <w:pStyle w:val="NoSpacing"/>
              <w:rPr>
                <w:rFonts w:ascii="HelloChitChatX" w:hAnsi="HelloChitChatX"/>
                <w:sz w:val="24"/>
              </w:rPr>
            </w:pPr>
          </w:p>
          <w:p w14:paraId="0588E785" w14:textId="382C475C" w:rsidR="004A4F69" w:rsidRDefault="004A4F69" w:rsidP="005D4E38">
            <w:pPr>
              <w:pStyle w:val="NoSpacing"/>
              <w:rPr>
                <w:rFonts w:ascii="HelloChitChatX" w:hAnsi="HelloChitChatX"/>
                <w:sz w:val="24"/>
              </w:rPr>
            </w:pPr>
            <w:r>
              <w:rPr>
                <w:rFonts w:ascii="HelloChitChatX" w:hAnsi="HelloChitChatX"/>
                <w:sz w:val="24"/>
              </w:rPr>
              <w:t>Relative maximum</w:t>
            </w:r>
            <w:proofErr w:type="gramStart"/>
            <w:r>
              <w:rPr>
                <w:rFonts w:ascii="HelloChitChatX" w:hAnsi="HelloChitChatX"/>
                <w:sz w:val="24"/>
              </w:rPr>
              <w:t>:</w:t>
            </w:r>
            <w:r w:rsidR="00E45F18">
              <w:rPr>
                <w:rFonts w:ascii="HelloChitChatX" w:hAnsi="HelloChitChatX"/>
                <w:sz w:val="24"/>
              </w:rPr>
              <w:t xml:space="preserve">  </w:t>
            </w:r>
            <w:r w:rsidR="00E45F18">
              <w:rPr>
                <w:rFonts w:ascii="HelloChitChatX" w:hAnsi="HelloChitChatX"/>
                <w:sz w:val="24"/>
              </w:rPr>
              <w:t>(</w:t>
            </w:r>
            <w:proofErr w:type="gramEnd"/>
            <w:r w:rsidR="00E45F18">
              <w:rPr>
                <w:rFonts w:ascii="HelloChitChatX" w:hAnsi="HelloChitChatX"/>
                <w:sz w:val="24"/>
              </w:rPr>
              <w:t xml:space="preserve">         ,         )</w:t>
            </w:r>
          </w:p>
          <w:p w14:paraId="0F64B6E8" w14:textId="77777777" w:rsidR="004A4F69" w:rsidRDefault="004A4F69" w:rsidP="005D4E38">
            <w:pPr>
              <w:pStyle w:val="NoSpacing"/>
              <w:rPr>
                <w:rFonts w:ascii="HelloChitChatX" w:hAnsi="HelloChitChatX"/>
                <w:sz w:val="24"/>
              </w:rPr>
            </w:pPr>
          </w:p>
          <w:p w14:paraId="76BAFEE3" w14:textId="77777777" w:rsidR="004A4F69" w:rsidRDefault="004A4F69" w:rsidP="005D4E38">
            <w:pPr>
              <w:pStyle w:val="NoSpacing"/>
              <w:rPr>
                <w:rFonts w:ascii="HelloChitChatX" w:hAnsi="HelloChitChatX"/>
                <w:sz w:val="24"/>
              </w:rPr>
            </w:pPr>
            <w:r>
              <w:rPr>
                <w:rFonts w:ascii="HelloChitChatX" w:hAnsi="HelloChitChatX"/>
                <w:sz w:val="24"/>
              </w:rPr>
              <w:t>Interval of increase:</w:t>
            </w:r>
          </w:p>
          <w:p w14:paraId="3C4D2956" w14:textId="77777777" w:rsidR="004A4F69" w:rsidRDefault="004A4F69" w:rsidP="005D4E38">
            <w:pPr>
              <w:pStyle w:val="NoSpacing"/>
              <w:rPr>
                <w:rFonts w:ascii="HelloChitChatX" w:hAnsi="HelloChitChatX"/>
                <w:sz w:val="24"/>
              </w:rPr>
            </w:pPr>
          </w:p>
          <w:p w14:paraId="28938A70" w14:textId="77777777" w:rsidR="004A4F69" w:rsidRDefault="004A4F69" w:rsidP="005D4E38">
            <w:pPr>
              <w:pStyle w:val="NoSpacing"/>
              <w:rPr>
                <w:rFonts w:ascii="HelloChitChatX" w:hAnsi="HelloChitChatX"/>
                <w:sz w:val="24"/>
              </w:rPr>
            </w:pPr>
            <w:r>
              <w:rPr>
                <w:rFonts w:ascii="HelloChitChatX" w:hAnsi="HelloChitChatX"/>
                <w:sz w:val="24"/>
              </w:rPr>
              <w:t>Interval of decrease:</w:t>
            </w:r>
          </w:p>
          <w:p w14:paraId="177F8750" w14:textId="77777777" w:rsidR="004A4F69" w:rsidRDefault="004A4F69" w:rsidP="005D4E38">
            <w:pPr>
              <w:pStyle w:val="NoSpacing"/>
              <w:rPr>
                <w:rFonts w:ascii="HelloChitChatX" w:hAnsi="HelloChitChatX"/>
                <w:sz w:val="24"/>
              </w:rPr>
            </w:pPr>
          </w:p>
          <w:p w14:paraId="31856CE9" w14:textId="77777777" w:rsidR="004A4F69" w:rsidRDefault="004A4F69" w:rsidP="005D4E38">
            <w:pPr>
              <w:pStyle w:val="NoSpacing"/>
              <w:rPr>
                <w:rFonts w:ascii="HelloChitChatX" w:hAnsi="HelloChitChatX"/>
                <w:sz w:val="24"/>
              </w:rPr>
            </w:pPr>
            <w:r>
              <w:rPr>
                <w:rFonts w:ascii="HelloChitChatX" w:hAnsi="HelloChitChatX"/>
                <w:sz w:val="24"/>
              </w:rPr>
              <w:t>Interval function is concave up:</w:t>
            </w:r>
          </w:p>
          <w:p w14:paraId="05DC2B95" w14:textId="77777777" w:rsidR="004A4F69" w:rsidRDefault="004A4F69" w:rsidP="005D4E38">
            <w:pPr>
              <w:pStyle w:val="NoSpacing"/>
              <w:rPr>
                <w:rFonts w:ascii="HelloChitChatX" w:hAnsi="HelloChitChatX"/>
                <w:sz w:val="24"/>
              </w:rPr>
            </w:pPr>
          </w:p>
          <w:p w14:paraId="623CD43B" w14:textId="77777777" w:rsidR="004A4F69" w:rsidRDefault="004A4F69" w:rsidP="005D4E38">
            <w:pPr>
              <w:pStyle w:val="NoSpacing"/>
              <w:rPr>
                <w:rFonts w:ascii="HelloChitChatX" w:hAnsi="HelloChitChatX"/>
                <w:sz w:val="24"/>
              </w:rPr>
            </w:pPr>
          </w:p>
          <w:p w14:paraId="6B0FC692" w14:textId="77777777" w:rsidR="004A4F69" w:rsidRDefault="004A4F69" w:rsidP="005D4E38">
            <w:pPr>
              <w:pStyle w:val="NoSpacing"/>
              <w:rPr>
                <w:rFonts w:ascii="HelloChitChatX" w:hAnsi="HelloChitChatX"/>
                <w:sz w:val="24"/>
              </w:rPr>
            </w:pPr>
            <w:r>
              <w:rPr>
                <w:rFonts w:ascii="HelloChitChatX" w:hAnsi="HelloChitChatX"/>
                <w:sz w:val="24"/>
              </w:rPr>
              <w:t>Interval function is concave down:</w:t>
            </w:r>
          </w:p>
          <w:p w14:paraId="10EF43C3" w14:textId="77777777" w:rsidR="004A4F69" w:rsidRDefault="004A4F69" w:rsidP="005D4E38">
            <w:pPr>
              <w:pStyle w:val="NoSpacing"/>
              <w:rPr>
                <w:rFonts w:ascii="HelloChitChatX" w:hAnsi="HelloChitChatX"/>
                <w:sz w:val="24"/>
              </w:rPr>
            </w:pPr>
          </w:p>
          <w:p w14:paraId="2012E793" w14:textId="77777777" w:rsidR="004A4F69" w:rsidRDefault="004A4F69" w:rsidP="005D4E38">
            <w:pPr>
              <w:pStyle w:val="NoSpacing"/>
              <w:rPr>
                <w:rFonts w:ascii="HelloChitChatX" w:hAnsi="HelloChitChatX"/>
                <w:sz w:val="24"/>
              </w:rPr>
            </w:pPr>
          </w:p>
          <w:p w14:paraId="3F382E22" w14:textId="77777777" w:rsidR="004A4F69" w:rsidRDefault="004A4F69" w:rsidP="005D4E38">
            <w:pPr>
              <w:pStyle w:val="NoSpacing"/>
              <w:rPr>
                <w:rFonts w:ascii="HelloChitChatX" w:hAnsi="HelloChitChatX"/>
                <w:sz w:val="24"/>
              </w:rPr>
            </w:pPr>
            <w:r>
              <w:rPr>
                <w:rFonts w:ascii="HelloChitChatX" w:hAnsi="HelloChitChatX"/>
                <w:sz w:val="24"/>
              </w:rPr>
              <w:t>Coordinates for point(s) of inflection:</w:t>
            </w:r>
          </w:p>
          <w:p w14:paraId="079A685E" w14:textId="77777777" w:rsidR="004A4F69" w:rsidRDefault="004A4F69" w:rsidP="005D4E38">
            <w:pPr>
              <w:pStyle w:val="NoSpacing"/>
              <w:rPr>
                <w:rFonts w:ascii="HelloChitChatX" w:hAnsi="HelloChitChatX"/>
                <w:sz w:val="24"/>
              </w:rPr>
            </w:pPr>
          </w:p>
          <w:p w14:paraId="7CBC58AA" w14:textId="77777777" w:rsidR="004A4F69" w:rsidRDefault="004A4F69" w:rsidP="005D4E38">
            <w:pPr>
              <w:pStyle w:val="NoSpacing"/>
              <w:rPr>
                <w:rFonts w:ascii="HelloChitChatX" w:hAnsi="HelloChitChatX"/>
                <w:sz w:val="24"/>
              </w:rPr>
            </w:pPr>
          </w:p>
          <w:p w14:paraId="1CEDDECC" w14:textId="49A291B3" w:rsidR="004A4F69" w:rsidRDefault="004A4F69" w:rsidP="005D4E38">
            <w:pPr>
              <w:pStyle w:val="NoSpacing"/>
              <w:rPr>
                <w:rFonts w:ascii="HelloChitChatX" w:hAnsi="HelloChitChatX"/>
                <w:sz w:val="24"/>
              </w:rPr>
            </w:pPr>
          </w:p>
        </w:tc>
        <w:tc>
          <w:tcPr>
            <w:tcW w:w="5400" w:type="dxa"/>
            <w:tcBorders>
              <w:top w:val="nil"/>
              <w:left w:val="nil"/>
              <w:bottom w:val="nil"/>
              <w:right w:val="nil"/>
            </w:tcBorders>
          </w:tcPr>
          <w:p w14:paraId="3DA4CF0A" w14:textId="08088157" w:rsidR="004A4F69" w:rsidRPr="004A4F69" w:rsidRDefault="004A4F69" w:rsidP="005D4E38">
            <w:pPr>
              <w:pStyle w:val="NoSpacing"/>
              <w:rPr>
                <w:rFonts w:ascii="Ink Free" w:hAnsi="Ink Free" w:cstheme="minorHAnsi"/>
                <w:noProof/>
                <w:sz w:val="24"/>
              </w:rPr>
            </w:pPr>
            <w:r w:rsidRPr="004A4F69">
              <w:rPr>
                <w:rFonts w:ascii="Ink Free" w:hAnsi="Ink Free" w:cstheme="minorHAnsi"/>
                <w:noProof/>
                <w:sz w:val="24"/>
              </w:rPr>
              <w:t>y = x</w:t>
            </w:r>
            <w:r w:rsidRPr="004A4F69">
              <w:rPr>
                <w:rFonts w:ascii="Ink Free" w:hAnsi="Ink Free" w:cstheme="minorHAnsi"/>
                <w:noProof/>
                <w:sz w:val="24"/>
                <w:vertAlign w:val="superscript"/>
              </w:rPr>
              <w:t xml:space="preserve">3 </w:t>
            </w:r>
            <w:r w:rsidRPr="004A4F69">
              <w:rPr>
                <w:rFonts w:ascii="Ink Free" w:hAnsi="Ink Free" w:cstheme="minorHAnsi"/>
                <w:noProof/>
                <w:sz w:val="24"/>
              </w:rPr>
              <w:t>- 3x</w:t>
            </w:r>
            <w:r w:rsidRPr="004A4F69">
              <w:rPr>
                <w:rFonts w:ascii="Ink Free" w:hAnsi="Ink Free" w:cstheme="minorHAnsi"/>
                <w:noProof/>
                <w:sz w:val="24"/>
                <w:vertAlign w:val="superscript"/>
              </w:rPr>
              <w:t>2</w:t>
            </w:r>
            <w:r w:rsidRPr="004A4F69">
              <w:rPr>
                <w:rFonts w:ascii="Ink Free" w:hAnsi="Ink Free" w:cstheme="minorHAnsi"/>
                <w:noProof/>
                <w:sz w:val="24"/>
              </w:rPr>
              <w:t xml:space="preserve"> + 4</w:t>
            </w:r>
          </w:p>
          <w:p w14:paraId="6C890249" w14:textId="15151062" w:rsidR="004A4F69" w:rsidRDefault="002F6A49" w:rsidP="005D4E38">
            <w:pPr>
              <w:pStyle w:val="NoSpacing"/>
              <w:rPr>
                <w:rFonts w:ascii="HelloChitChatX" w:hAnsi="HelloChitChatX"/>
                <w:sz w:val="24"/>
              </w:rPr>
            </w:pPr>
            <w:r>
              <w:rPr>
                <w:rFonts w:ascii="HelloChitChatX" w:hAnsi="HelloChitChatX"/>
                <w:noProof/>
                <w:sz w:val="24"/>
              </w:rPr>
              <w:drawing>
                <wp:inline distT="0" distB="0" distL="0" distR="0" wp14:anchorId="64224BCD" wp14:editId="12C2ED43">
                  <wp:extent cx="2542967" cy="2608580"/>
                  <wp:effectExtent l="0" t="0" r="0" b="1270"/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" name="BF0A91C.tmp"/>
                          <pic:cNvPicPr/>
                        </pic:nvPicPr>
                        <pic:blipFill rotWithShape="1"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11043"/>
                          <a:stretch/>
                        </pic:blipFill>
                        <pic:spPr bwMode="auto">
                          <a:xfrm>
                            <a:off x="0" y="0"/>
                            <a:ext cx="2557862" cy="2623859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A4F69" w14:paraId="1CD2A16F" w14:textId="77777777" w:rsidTr="008064E9">
        <w:tc>
          <w:tcPr>
            <w:tcW w:w="4765" w:type="dxa"/>
            <w:tcBorders>
              <w:top w:val="nil"/>
              <w:left w:val="nil"/>
              <w:bottom w:val="nil"/>
              <w:right w:val="nil"/>
            </w:tcBorders>
          </w:tcPr>
          <w:p w14:paraId="79B3AAFD" w14:textId="77777777" w:rsidR="00323655" w:rsidRDefault="004A4F69" w:rsidP="00323655">
            <w:pPr>
              <w:pStyle w:val="NoSpacing"/>
              <w:rPr>
                <w:rFonts w:ascii="HelloChitChatX" w:hAnsi="HelloChitChatX"/>
                <w:sz w:val="24"/>
              </w:rPr>
            </w:pPr>
            <w:r>
              <w:rPr>
                <w:rFonts w:ascii="HelloChitChatX" w:hAnsi="HelloChitChatX"/>
                <w:sz w:val="24"/>
              </w:rPr>
              <w:t xml:space="preserve">10)  </w:t>
            </w:r>
            <w:r w:rsidR="00323655">
              <w:rPr>
                <w:rFonts w:ascii="HelloChitChatX" w:hAnsi="HelloChitChatX"/>
                <w:sz w:val="24"/>
              </w:rPr>
              <w:t>Relative minimum:</w:t>
            </w:r>
          </w:p>
          <w:p w14:paraId="7CB39EC6" w14:textId="77777777" w:rsidR="00323655" w:rsidRDefault="00323655" w:rsidP="00323655">
            <w:pPr>
              <w:pStyle w:val="NoSpacing"/>
              <w:rPr>
                <w:rFonts w:ascii="HelloChitChatX" w:hAnsi="HelloChitChatX"/>
                <w:sz w:val="24"/>
              </w:rPr>
            </w:pPr>
          </w:p>
          <w:p w14:paraId="11DEFD4E" w14:textId="77777777" w:rsidR="00323655" w:rsidRDefault="00323655" w:rsidP="00323655">
            <w:pPr>
              <w:pStyle w:val="NoSpacing"/>
              <w:rPr>
                <w:rFonts w:ascii="HelloChitChatX" w:hAnsi="HelloChitChatX"/>
                <w:sz w:val="24"/>
              </w:rPr>
            </w:pPr>
            <w:r>
              <w:rPr>
                <w:rFonts w:ascii="HelloChitChatX" w:hAnsi="HelloChitChatX"/>
                <w:sz w:val="24"/>
              </w:rPr>
              <w:t>Relative maximum:</w:t>
            </w:r>
          </w:p>
          <w:p w14:paraId="32A8580D" w14:textId="77777777" w:rsidR="00323655" w:rsidRDefault="00323655" w:rsidP="00323655">
            <w:pPr>
              <w:pStyle w:val="NoSpacing"/>
              <w:rPr>
                <w:rFonts w:ascii="HelloChitChatX" w:hAnsi="HelloChitChatX"/>
                <w:sz w:val="24"/>
              </w:rPr>
            </w:pPr>
          </w:p>
          <w:p w14:paraId="7F46C5D5" w14:textId="77777777" w:rsidR="00323655" w:rsidRDefault="00323655" w:rsidP="00323655">
            <w:pPr>
              <w:pStyle w:val="NoSpacing"/>
              <w:rPr>
                <w:rFonts w:ascii="HelloChitChatX" w:hAnsi="HelloChitChatX"/>
                <w:sz w:val="24"/>
              </w:rPr>
            </w:pPr>
            <w:r>
              <w:rPr>
                <w:rFonts w:ascii="HelloChitChatX" w:hAnsi="HelloChitChatX"/>
                <w:sz w:val="24"/>
              </w:rPr>
              <w:t>Interval of increase:</w:t>
            </w:r>
          </w:p>
          <w:p w14:paraId="592077C9" w14:textId="77777777" w:rsidR="00323655" w:rsidRDefault="00323655" w:rsidP="00323655">
            <w:pPr>
              <w:pStyle w:val="NoSpacing"/>
              <w:rPr>
                <w:rFonts w:ascii="HelloChitChatX" w:hAnsi="HelloChitChatX"/>
                <w:sz w:val="24"/>
              </w:rPr>
            </w:pPr>
          </w:p>
          <w:p w14:paraId="4DA03A27" w14:textId="77777777" w:rsidR="00323655" w:rsidRDefault="00323655" w:rsidP="00323655">
            <w:pPr>
              <w:pStyle w:val="NoSpacing"/>
              <w:rPr>
                <w:rFonts w:ascii="HelloChitChatX" w:hAnsi="HelloChitChatX"/>
                <w:sz w:val="24"/>
              </w:rPr>
            </w:pPr>
            <w:r>
              <w:rPr>
                <w:rFonts w:ascii="HelloChitChatX" w:hAnsi="HelloChitChatX"/>
                <w:sz w:val="24"/>
              </w:rPr>
              <w:t>Interval of decrease:</w:t>
            </w:r>
          </w:p>
          <w:p w14:paraId="16E3C5BC" w14:textId="77777777" w:rsidR="00323655" w:rsidRDefault="00323655" w:rsidP="00323655">
            <w:pPr>
              <w:pStyle w:val="NoSpacing"/>
              <w:rPr>
                <w:rFonts w:ascii="HelloChitChatX" w:hAnsi="HelloChitChatX"/>
                <w:sz w:val="24"/>
              </w:rPr>
            </w:pPr>
          </w:p>
          <w:p w14:paraId="3B256F6D" w14:textId="77777777" w:rsidR="00323655" w:rsidRDefault="00323655" w:rsidP="00323655">
            <w:pPr>
              <w:pStyle w:val="NoSpacing"/>
              <w:rPr>
                <w:rFonts w:ascii="HelloChitChatX" w:hAnsi="HelloChitChatX"/>
                <w:sz w:val="24"/>
              </w:rPr>
            </w:pPr>
            <w:r>
              <w:rPr>
                <w:rFonts w:ascii="HelloChitChatX" w:hAnsi="HelloChitChatX"/>
                <w:sz w:val="24"/>
              </w:rPr>
              <w:t>Interval function is concave up:</w:t>
            </w:r>
          </w:p>
          <w:p w14:paraId="26306FEE" w14:textId="77777777" w:rsidR="00323655" w:rsidRDefault="00323655" w:rsidP="00323655">
            <w:pPr>
              <w:pStyle w:val="NoSpacing"/>
              <w:rPr>
                <w:rFonts w:ascii="HelloChitChatX" w:hAnsi="HelloChitChatX"/>
                <w:sz w:val="24"/>
              </w:rPr>
            </w:pPr>
          </w:p>
          <w:p w14:paraId="2B42D44E" w14:textId="77777777" w:rsidR="00323655" w:rsidRDefault="00323655" w:rsidP="00323655">
            <w:pPr>
              <w:pStyle w:val="NoSpacing"/>
              <w:rPr>
                <w:rFonts w:ascii="HelloChitChatX" w:hAnsi="HelloChitChatX"/>
                <w:sz w:val="24"/>
              </w:rPr>
            </w:pPr>
          </w:p>
          <w:p w14:paraId="3DD77BD1" w14:textId="77777777" w:rsidR="00323655" w:rsidRDefault="00323655" w:rsidP="00323655">
            <w:pPr>
              <w:pStyle w:val="NoSpacing"/>
              <w:rPr>
                <w:rFonts w:ascii="HelloChitChatX" w:hAnsi="HelloChitChatX"/>
                <w:sz w:val="24"/>
              </w:rPr>
            </w:pPr>
            <w:r>
              <w:rPr>
                <w:rFonts w:ascii="HelloChitChatX" w:hAnsi="HelloChitChatX"/>
                <w:sz w:val="24"/>
              </w:rPr>
              <w:t>Interval function is concave down:</w:t>
            </w:r>
          </w:p>
          <w:p w14:paraId="0EB5E5B5" w14:textId="77777777" w:rsidR="00323655" w:rsidRDefault="00323655" w:rsidP="00323655">
            <w:pPr>
              <w:pStyle w:val="NoSpacing"/>
              <w:rPr>
                <w:rFonts w:ascii="HelloChitChatX" w:hAnsi="HelloChitChatX"/>
                <w:sz w:val="24"/>
              </w:rPr>
            </w:pPr>
          </w:p>
          <w:p w14:paraId="733A0FFE" w14:textId="77777777" w:rsidR="00323655" w:rsidRDefault="00323655" w:rsidP="00323655">
            <w:pPr>
              <w:pStyle w:val="NoSpacing"/>
              <w:rPr>
                <w:rFonts w:ascii="HelloChitChatX" w:hAnsi="HelloChitChatX"/>
                <w:sz w:val="24"/>
              </w:rPr>
            </w:pPr>
          </w:p>
          <w:p w14:paraId="158468CE" w14:textId="77777777" w:rsidR="00323655" w:rsidRDefault="00323655" w:rsidP="00323655">
            <w:pPr>
              <w:pStyle w:val="NoSpacing"/>
              <w:rPr>
                <w:rFonts w:ascii="HelloChitChatX" w:hAnsi="HelloChitChatX"/>
                <w:sz w:val="24"/>
              </w:rPr>
            </w:pPr>
            <w:r>
              <w:rPr>
                <w:rFonts w:ascii="HelloChitChatX" w:hAnsi="HelloChitChatX"/>
                <w:sz w:val="24"/>
              </w:rPr>
              <w:t>Coordinates for point(s) of inflection:</w:t>
            </w:r>
          </w:p>
          <w:p w14:paraId="314B296F" w14:textId="25FBEE63" w:rsidR="004A4F69" w:rsidRDefault="004A4F69" w:rsidP="005D4E38">
            <w:pPr>
              <w:pStyle w:val="NoSpacing"/>
              <w:rPr>
                <w:rFonts w:ascii="HelloChitChatX" w:hAnsi="HelloChitChatX"/>
                <w:sz w:val="24"/>
              </w:rPr>
            </w:pPr>
          </w:p>
        </w:tc>
        <w:tc>
          <w:tcPr>
            <w:tcW w:w="5400" w:type="dxa"/>
            <w:tcBorders>
              <w:top w:val="nil"/>
              <w:left w:val="nil"/>
              <w:bottom w:val="nil"/>
              <w:right w:val="nil"/>
            </w:tcBorders>
          </w:tcPr>
          <w:p w14:paraId="16840B15" w14:textId="7691A684" w:rsidR="002F6A49" w:rsidRPr="004A4F69" w:rsidRDefault="002F6A49" w:rsidP="002F6A49">
            <w:pPr>
              <w:pStyle w:val="NoSpacing"/>
              <w:rPr>
                <w:rFonts w:ascii="Ink Free" w:hAnsi="Ink Free" w:cstheme="minorHAnsi"/>
                <w:noProof/>
                <w:sz w:val="24"/>
              </w:rPr>
            </w:pPr>
            <w:r w:rsidRPr="004A4F69">
              <w:rPr>
                <w:rFonts w:ascii="Ink Free" w:hAnsi="Ink Free" w:cstheme="minorHAnsi"/>
                <w:noProof/>
                <w:sz w:val="24"/>
              </w:rPr>
              <w:t xml:space="preserve">y = </w:t>
            </w:r>
            <w:r>
              <w:rPr>
                <w:rFonts w:ascii="Ink Free" w:hAnsi="Ink Free" w:cstheme="minorHAnsi"/>
                <w:noProof/>
                <w:sz w:val="24"/>
              </w:rPr>
              <w:t>(</w:t>
            </w:r>
            <w:r w:rsidRPr="004A4F69">
              <w:rPr>
                <w:rFonts w:ascii="Ink Free" w:hAnsi="Ink Free" w:cstheme="minorHAnsi"/>
                <w:noProof/>
                <w:sz w:val="24"/>
              </w:rPr>
              <w:t>x</w:t>
            </w:r>
            <w:r>
              <w:rPr>
                <w:rFonts w:ascii="Ink Free" w:hAnsi="Ink Free" w:cstheme="minorHAnsi"/>
                <w:noProof/>
                <w:sz w:val="24"/>
              </w:rPr>
              <w:t>+1)</w:t>
            </w:r>
            <w:r>
              <w:rPr>
                <w:rFonts w:ascii="Ink Free" w:hAnsi="Ink Free" w:cstheme="minorHAnsi"/>
                <w:noProof/>
                <w:sz w:val="24"/>
                <w:vertAlign w:val="superscript"/>
              </w:rPr>
              <w:t>2</w:t>
            </w:r>
            <w:r>
              <w:rPr>
                <w:rFonts w:ascii="Ink Free" w:hAnsi="Ink Free" w:cstheme="minorHAnsi"/>
                <w:noProof/>
                <w:sz w:val="24"/>
              </w:rPr>
              <w:t>(x</w:t>
            </w:r>
            <w:r w:rsidRPr="004A4F69">
              <w:rPr>
                <w:rFonts w:ascii="Ink Free" w:hAnsi="Ink Free" w:cstheme="minorHAnsi"/>
                <w:noProof/>
                <w:sz w:val="24"/>
              </w:rPr>
              <w:t xml:space="preserve"> </w:t>
            </w:r>
            <w:r>
              <w:rPr>
                <w:rFonts w:ascii="Ink Free" w:hAnsi="Ink Free" w:cstheme="minorHAnsi"/>
                <w:noProof/>
                <w:sz w:val="24"/>
              </w:rPr>
              <w:t>-2)</w:t>
            </w:r>
            <w:r>
              <w:rPr>
                <w:rFonts w:ascii="Ink Free" w:hAnsi="Ink Free" w:cstheme="minorHAnsi"/>
                <w:noProof/>
                <w:sz w:val="24"/>
                <w:vertAlign w:val="superscript"/>
              </w:rPr>
              <w:t>3</w:t>
            </w:r>
            <w:r w:rsidRPr="004A4F69">
              <w:rPr>
                <w:rFonts w:ascii="Ink Free" w:hAnsi="Ink Free" w:cstheme="minorHAnsi"/>
                <w:noProof/>
                <w:sz w:val="24"/>
              </w:rPr>
              <w:t xml:space="preserve"> </w:t>
            </w:r>
          </w:p>
          <w:p w14:paraId="2B815CD2" w14:textId="24F12DC5" w:rsidR="004A4F69" w:rsidRPr="004A4F69" w:rsidRDefault="002F6A49" w:rsidP="005D4E38">
            <w:pPr>
              <w:pStyle w:val="NoSpacing"/>
              <w:rPr>
                <w:rFonts w:ascii="Ink Free" w:hAnsi="Ink Free" w:cstheme="minorHAnsi"/>
                <w:noProof/>
                <w:sz w:val="24"/>
              </w:rPr>
            </w:pPr>
            <w:r>
              <w:rPr>
                <w:rFonts w:ascii="Ink Free" w:hAnsi="Ink Free" w:cstheme="minorHAnsi"/>
                <w:noProof/>
                <w:sz w:val="24"/>
              </w:rPr>
              <w:drawing>
                <wp:inline distT="0" distB="0" distL="0" distR="0" wp14:anchorId="53759F14" wp14:editId="646DB004">
                  <wp:extent cx="2762250" cy="3028784"/>
                  <wp:effectExtent l="0" t="0" r="0" b="635"/>
                  <wp:docPr id="9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" name="BF034A1.tmp"/>
                          <pic:cNvPicPr/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91737" cy="306111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1937AEBB" w14:textId="77777777" w:rsidR="0036657D" w:rsidRPr="0036657D" w:rsidRDefault="0036657D" w:rsidP="005D4E38">
      <w:pPr>
        <w:pStyle w:val="NoSpacing"/>
        <w:rPr>
          <w:rFonts w:ascii="HelloChitChatX" w:hAnsi="HelloChitChatX"/>
          <w:sz w:val="24"/>
        </w:rPr>
      </w:pPr>
    </w:p>
    <w:p w14:paraId="1B1F363B" w14:textId="77777777" w:rsidR="00CF4FD6" w:rsidRPr="00CF4FD6" w:rsidRDefault="00CF4FD6" w:rsidP="00CF4FD6">
      <w:pPr>
        <w:pStyle w:val="NoSpacing"/>
        <w:rPr>
          <w:rFonts w:ascii="Ink Free" w:hAnsi="Ink Free"/>
          <w:sz w:val="28"/>
        </w:rPr>
      </w:pPr>
      <w:r w:rsidRPr="00CF4FD6">
        <w:rPr>
          <w:rFonts w:ascii="Ink Free" w:hAnsi="Ink Free"/>
          <w:sz w:val="28"/>
        </w:rPr>
        <w:lastRenderedPageBreak/>
        <w:t>Precalculus</w:t>
      </w:r>
      <w:r w:rsidRPr="00CF4FD6">
        <w:rPr>
          <w:rFonts w:ascii="Ink Free" w:hAnsi="Ink Free"/>
          <w:sz w:val="28"/>
        </w:rPr>
        <w:tab/>
      </w:r>
      <w:r w:rsidRPr="00CF4FD6">
        <w:rPr>
          <w:rFonts w:ascii="Ink Free" w:hAnsi="Ink Free"/>
          <w:sz w:val="28"/>
        </w:rPr>
        <w:tab/>
      </w:r>
      <w:r w:rsidRPr="00CF4FD6">
        <w:rPr>
          <w:rFonts w:ascii="Ink Free" w:hAnsi="Ink Free"/>
          <w:sz w:val="28"/>
        </w:rPr>
        <w:tab/>
      </w:r>
      <w:r w:rsidRPr="00CF4FD6">
        <w:rPr>
          <w:rFonts w:ascii="Ink Free" w:hAnsi="Ink Free"/>
          <w:sz w:val="28"/>
        </w:rPr>
        <w:tab/>
      </w:r>
      <w:r w:rsidRPr="00CF4FD6">
        <w:rPr>
          <w:rFonts w:ascii="Ink Free" w:hAnsi="Ink Free"/>
          <w:sz w:val="28"/>
        </w:rPr>
        <w:tab/>
      </w:r>
      <w:r w:rsidRPr="00CF4FD6">
        <w:rPr>
          <w:rFonts w:ascii="Ink Free" w:hAnsi="Ink Free"/>
          <w:sz w:val="28"/>
        </w:rPr>
        <w:tab/>
      </w:r>
      <w:r w:rsidRPr="00CF4FD6">
        <w:rPr>
          <w:rFonts w:ascii="Ink Free" w:hAnsi="Ink Free"/>
          <w:sz w:val="28"/>
        </w:rPr>
        <w:tab/>
      </w:r>
      <w:r w:rsidRPr="00CF4FD6">
        <w:rPr>
          <w:rFonts w:ascii="Ink Free" w:hAnsi="Ink Free"/>
          <w:sz w:val="28"/>
        </w:rPr>
        <w:tab/>
        <w:t>Name</w:t>
      </w:r>
    </w:p>
    <w:p w14:paraId="17702D55" w14:textId="6F288429" w:rsidR="00CF4FD6" w:rsidRPr="00CF4FD6" w:rsidRDefault="00CF4FD6" w:rsidP="00CF4FD6">
      <w:pPr>
        <w:pStyle w:val="NoSpacing"/>
        <w:rPr>
          <w:rFonts w:ascii="Ink Free" w:hAnsi="Ink Free"/>
          <w:sz w:val="28"/>
        </w:rPr>
      </w:pPr>
      <w:r>
        <w:rPr>
          <w:rFonts w:ascii="Ink Free" w:hAnsi="Ink Free"/>
          <w:sz w:val="28"/>
        </w:rPr>
        <w:t xml:space="preserve">Finding Polynomial Roots &amp; End Behavior Practice </w:t>
      </w:r>
      <w:r w:rsidRPr="00CF4FD6">
        <w:rPr>
          <w:rFonts w:ascii="Ink Free" w:hAnsi="Ink Free"/>
          <w:sz w:val="28"/>
        </w:rPr>
        <w:tab/>
      </w:r>
      <w:bookmarkStart w:id="0" w:name="_GoBack"/>
      <w:bookmarkEnd w:id="0"/>
      <w:r w:rsidRPr="00CF4FD6">
        <w:rPr>
          <w:rFonts w:ascii="Ink Free" w:hAnsi="Ink Free"/>
          <w:sz w:val="28"/>
        </w:rPr>
        <w:t>Date</w:t>
      </w:r>
    </w:p>
    <w:p w14:paraId="032A1C63" w14:textId="082A185E" w:rsidR="0036657D" w:rsidRPr="00CF4FD6" w:rsidRDefault="00CF4FD6" w:rsidP="005D4E38">
      <w:pPr>
        <w:pStyle w:val="NoSpacing"/>
        <w:rPr>
          <w:rFonts w:ascii="Ink Free" w:hAnsi="Ink Free"/>
          <w:sz w:val="28"/>
        </w:rPr>
      </w:pPr>
      <w:r w:rsidRPr="00CF4FD6">
        <w:rPr>
          <w:rFonts w:ascii="Ink Free" w:hAnsi="Ink Free"/>
          <w:sz w:val="28"/>
        </w:rPr>
        <w:t>Day _____</w:t>
      </w:r>
      <w:r w:rsidRPr="00CF4FD6">
        <w:rPr>
          <w:rFonts w:ascii="Ink Free" w:hAnsi="Ink Free"/>
          <w:sz w:val="28"/>
        </w:rPr>
        <w:tab/>
      </w:r>
      <w:r w:rsidRPr="00CF4FD6">
        <w:rPr>
          <w:rFonts w:ascii="Ink Free" w:hAnsi="Ink Free"/>
          <w:sz w:val="28"/>
        </w:rPr>
        <w:tab/>
      </w:r>
      <w:r w:rsidRPr="00CF4FD6">
        <w:rPr>
          <w:rFonts w:ascii="Ink Free" w:hAnsi="Ink Free"/>
          <w:sz w:val="28"/>
        </w:rPr>
        <w:tab/>
      </w:r>
      <w:r w:rsidRPr="00CF4FD6">
        <w:rPr>
          <w:rFonts w:ascii="Ink Free" w:hAnsi="Ink Free"/>
          <w:sz w:val="28"/>
        </w:rPr>
        <w:tab/>
      </w:r>
      <w:r w:rsidRPr="00CF4FD6">
        <w:rPr>
          <w:rFonts w:ascii="Ink Free" w:hAnsi="Ink Free"/>
          <w:sz w:val="28"/>
        </w:rPr>
        <w:tab/>
      </w:r>
      <w:r w:rsidRPr="00CF4FD6">
        <w:rPr>
          <w:rFonts w:ascii="Ink Free" w:hAnsi="Ink Free"/>
          <w:sz w:val="28"/>
        </w:rPr>
        <w:tab/>
      </w:r>
      <w:r w:rsidRPr="00CF4FD6">
        <w:rPr>
          <w:rFonts w:ascii="Ink Free" w:hAnsi="Ink Free"/>
          <w:sz w:val="28"/>
        </w:rPr>
        <w:tab/>
      </w:r>
      <w:r w:rsidRPr="00CF4FD6">
        <w:rPr>
          <w:rFonts w:ascii="Ink Free" w:hAnsi="Ink Free"/>
          <w:sz w:val="28"/>
        </w:rPr>
        <w:tab/>
        <w:t>Block</w:t>
      </w:r>
    </w:p>
    <w:p w14:paraId="067C9488" w14:textId="3F7CCFF2" w:rsidR="00006FB1" w:rsidRPr="00D05052" w:rsidRDefault="00006FB1" w:rsidP="00006FB1">
      <w:pPr>
        <w:spacing w:after="0"/>
        <w:rPr>
          <w:rFonts w:ascii="Times New Roman" w:hAnsi="Times New Roman" w:cs="Times New Roman"/>
          <w:sz w:val="24"/>
          <w:szCs w:val="24"/>
        </w:rPr>
      </w:pPr>
      <w:r w:rsidRPr="00D05052">
        <w:rPr>
          <w:rFonts w:ascii="Times New Roman" w:hAnsi="Times New Roman" w:cs="Times New Roman"/>
          <w:sz w:val="24"/>
          <w:szCs w:val="24"/>
        </w:rPr>
        <w:t xml:space="preserve">Use the graph of the polynomial to determine </w:t>
      </w:r>
      <w:r w:rsidRPr="00D05052">
        <w:rPr>
          <w:rFonts w:ascii="Times New Roman" w:hAnsi="Times New Roman" w:cs="Times New Roman"/>
          <w:b/>
          <w:sz w:val="24"/>
          <w:szCs w:val="24"/>
        </w:rPr>
        <w:t>a)</w:t>
      </w:r>
      <w:r w:rsidRPr="00D05052">
        <w:rPr>
          <w:rFonts w:ascii="Times New Roman" w:hAnsi="Times New Roman" w:cs="Times New Roman"/>
          <w:sz w:val="24"/>
          <w:szCs w:val="24"/>
        </w:rPr>
        <w:t xml:space="preserve"> if the degree is even or odd, </w:t>
      </w:r>
      <w:r w:rsidRPr="00D05052">
        <w:rPr>
          <w:rFonts w:ascii="Times New Roman" w:hAnsi="Times New Roman" w:cs="Times New Roman"/>
          <w:b/>
          <w:sz w:val="24"/>
          <w:szCs w:val="24"/>
        </w:rPr>
        <w:t>b)</w:t>
      </w:r>
      <w:r w:rsidRPr="00D05052">
        <w:rPr>
          <w:rFonts w:ascii="Times New Roman" w:hAnsi="Times New Roman" w:cs="Times New Roman"/>
          <w:sz w:val="24"/>
          <w:szCs w:val="24"/>
        </w:rPr>
        <w:t xml:space="preserve"> if the leading coefficient is positive or negative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D05052">
        <w:rPr>
          <w:rFonts w:ascii="Times New Roman" w:hAnsi="Times New Roman" w:cs="Times New Roman"/>
          <w:b/>
          <w:sz w:val="24"/>
          <w:szCs w:val="24"/>
        </w:rPr>
        <w:t>c)</w:t>
      </w:r>
      <w:r w:rsidRPr="00D05052">
        <w:rPr>
          <w:rFonts w:ascii="Times New Roman" w:hAnsi="Times New Roman" w:cs="Times New Roman"/>
          <w:sz w:val="24"/>
          <w:szCs w:val="24"/>
        </w:rPr>
        <w:t xml:space="preserve"> all the real zeros</w:t>
      </w:r>
      <w:r>
        <w:rPr>
          <w:rFonts w:ascii="Times New Roman" w:hAnsi="Times New Roman" w:cs="Times New Roman"/>
          <w:sz w:val="24"/>
          <w:szCs w:val="24"/>
        </w:rPr>
        <w:t xml:space="preserve"> and d) the end behavior.</w:t>
      </w:r>
    </w:p>
    <w:p w14:paraId="745AEB3D" w14:textId="77777777" w:rsidR="00006FB1" w:rsidRPr="00D05052" w:rsidRDefault="00006FB1" w:rsidP="00006FB1">
      <w:pPr>
        <w:spacing w:after="0"/>
        <w:rPr>
          <w:rFonts w:ascii="Times New Roman" w:hAnsi="Times New Roman" w:cs="Times New Roman"/>
          <w:b/>
          <w:sz w:val="24"/>
          <w:szCs w:val="24"/>
        </w:rPr>
      </w:pPr>
      <w:r w:rsidRPr="00D05052"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60288" behindDoc="0" locked="0" layoutInCell="1" allowOverlap="1" wp14:anchorId="4AA9B86F" wp14:editId="6C156159">
            <wp:simplePos x="0" y="0"/>
            <wp:positionH relativeFrom="column">
              <wp:posOffset>3390900</wp:posOffset>
            </wp:positionH>
            <wp:positionV relativeFrom="paragraph">
              <wp:posOffset>13335</wp:posOffset>
            </wp:positionV>
            <wp:extent cx="2564317" cy="2143125"/>
            <wp:effectExtent l="0" t="0" r="7620" b="0"/>
            <wp:wrapNone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0000" t="24845" r="20513" b="35724"/>
                    <a:stretch/>
                  </pic:blipFill>
                  <pic:spPr bwMode="auto">
                    <a:xfrm>
                      <a:off x="0" y="0"/>
                      <a:ext cx="2564317" cy="214312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D05052"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59264" behindDoc="0" locked="0" layoutInCell="1" allowOverlap="1" wp14:anchorId="0B448A2C" wp14:editId="5F7570C1">
            <wp:simplePos x="0" y="0"/>
            <wp:positionH relativeFrom="column">
              <wp:posOffset>123190</wp:posOffset>
            </wp:positionH>
            <wp:positionV relativeFrom="paragraph">
              <wp:posOffset>12700</wp:posOffset>
            </wp:positionV>
            <wp:extent cx="2695575" cy="2375309"/>
            <wp:effectExtent l="0" t="0" r="0" b="6350"/>
            <wp:wrapNone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2678" t="25300" r="58547" b="34129"/>
                    <a:stretch/>
                  </pic:blipFill>
                  <pic:spPr bwMode="auto">
                    <a:xfrm>
                      <a:off x="0" y="0"/>
                      <a:ext cx="2695575" cy="237530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D05052">
        <w:rPr>
          <w:rFonts w:ascii="Times New Roman" w:hAnsi="Times New Roman" w:cs="Times New Roman"/>
          <w:b/>
          <w:sz w:val="24"/>
          <w:szCs w:val="24"/>
        </w:rPr>
        <w:t>1)</w:t>
      </w:r>
      <w:r w:rsidRPr="00D05052">
        <w:rPr>
          <w:rFonts w:ascii="Times New Roman" w:hAnsi="Times New Roman" w:cs="Times New Roman"/>
          <w:sz w:val="24"/>
          <w:szCs w:val="24"/>
        </w:rPr>
        <w:t xml:space="preserve"> </w:t>
      </w:r>
      <w:r w:rsidRPr="00D05052">
        <w:rPr>
          <w:rFonts w:ascii="Times New Roman" w:hAnsi="Times New Roman" w:cs="Times New Roman"/>
          <w:sz w:val="24"/>
          <w:szCs w:val="24"/>
        </w:rPr>
        <w:tab/>
      </w:r>
      <w:r w:rsidRPr="00D05052">
        <w:rPr>
          <w:rFonts w:ascii="Times New Roman" w:hAnsi="Times New Roman" w:cs="Times New Roman"/>
          <w:sz w:val="24"/>
          <w:szCs w:val="24"/>
        </w:rPr>
        <w:tab/>
      </w:r>
      <w:r w:rsidRPr="00D05052">
        <w:rPr>
          <w:rFonts w:ascii="Times New Roman" w:hAnsi="Times New Roman" w:cs="Times New Roman"/>
          <w:sz w:val="24"/>
          <w:szCs w:val="24"/>
        </w:rPr>
        <w:tab/>
      </w:r>
      <w:r w:rsidRPr="00D05052">
        <w:rPr>
          <w:rFonts w:ascii="Times New Roman" w:hAnsi="Times New Roman" w:cs="Times New Roman"/>
          <w:sz w:val="24"/>
          <w:szCs w:val="24"/>
        </w:rPr>
        <w:tab/>
      </w:r>
      <w:r w:rsidRPr="00D05052">
        <w:rPr>
          <w:rFonts w:ascii="Times New Roman" w:hAnsi="Times New Roman" w:cs="Times New Roman"/>
          <w:sz w:val="24"/>
          <w:szCs w:val="24"/>
        </w:rPr>
        <w:tab/>
      </w:r>
      <w:r w:rsidRPr="00D05052">
        <w:rPr>
          <w:rFonts w:ascii="Times New Roman" w:hAnsi="Times New Roman" w:cs="Times New Roman"/>
          <w:sz w:val="24"/>
          <w:szCs w:val="24"/>
        </w:rPr>
        <w:tab/>
      </w:r>
      <w:r w:rsidRPr="00D05052">
        <w:rPr>
          <w:rFonts w:ascii="Times New Roman" w:hAnsi="Times New Roman" w:cs="Times New Roman"/>
          <w:sz w:val="24"/>
          <w:szCs w:val="24"/>
        </w:rPr>
        <w:tab/>
      </w:r>
      <w:r w:rsidRPr="00D05052">
        <w:rPr>
          <w:rFonts w:ascii="Times New Roman" w:hAnsi="Times New Roman" w:cs="Times New Roman"/>
          <w:b/>
          <w:sz w:val="24"/>
          <w:szCs w:val="24"/>
        </w:rPr>
        <w:t>2)</w:t>
      </w:r>
    </w:p>
    <w:p w14:paraId="5EFF6816" w14:textId="77777777" w:rsidR="00006FB1" w:rsidRPr="00D05052" w:rsidRDefault="00006FB1" w:rsidP="00006FB1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14:paraId="0749079C" w14:textId="77777777" w:rsidR="00006FB1" w:rsidRPr="00D05052" w:rsidRDefault="00006FB1" w:rsidP="00006FB1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14:paraId="17B5A991" w14:textId="77777777" w:rsidR="00006FB1" w:rsidRPr="00D05052" w:rsidRDefault="00006FB1" w:rsidP="00006FB1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14:paraId="2F36D480" w14:textId="77777777" w:rsidR="00006FB1" w:rsidRPr="00D05052" w:rsidRDefault="00006FB1" w:rsidP="00006FB1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14:paraId="65830E83" w14:textId="77777777" w:rsidR="00006FB1" w:rsidRPr="00D05052" w:rsidRDefault="00006FB1" w:rsidP="00006FB1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14:paraId="6FD09386" w14:textId="77777777" w:rsidR="00006FB1" w:rsidRPr="00D05052" w:rsidRDefault="00006FB1" w:rsidP="00006FB1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14:paraId="2FB87703" w14:textId="77777777" w:rsidR="00006FB1" w:rsidRPr="00D05052" w:rsidRDefault="00006FB1" w:rsidP="00006FB1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14:paraId="52BA8754" w14:textId="77777777" w:rsidR="00006FB1" w:rsidRPr="00D05052" w:rsidRDefault="00006FB1" w:rsidP="00006FB1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14:paraId="58E6882B" w14:textId="77777777" w:rsidR="00006FB1" w:rsidRPr="00D05052" w:rsidRDefault="00006FB1" w:rsidP="00006FB1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14:paraId="1F02AD9E" w14:textId="77777777" w:rsidR="00006FB1" w:rsidRPr="00D05052" w:rsidRDefault="00006FB1" w:rsidP="00006FB1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14:paraId="44CB51A0" w14:textId="77777777" w:rsidR="00006FB1" w:rsidRPr="00D05052" w:rsidRDefault="00006FB1" w:rsidP="00006FB1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14:paraId="47074F0D" w14:textId="77777777" w:rsidR="00006FB1" w:rsidRPr="00D05052" w:rsidRDefault="00006FB1" w:rsidP="00006FB1">
      <w:pPr>
        <w:spacing w:after="0"/>
        <w:rPr>
          <w:rFonts w:ascii="Times New Roman" w:hAnsi="Times New Roman" w:cs="Times New Roman"/>
          <w:sz w:val="24"/>
          <w:szCs w:val="24"/>
          <w:u w:val="single"/>
        </w:rPr>
      </w:pPr>
      <w:r w:rsidRPr="00D05052">
        <w:rPr>
          <w:rFonts w:ascii="Times New Roman" w:hAnsi="Times New Roman" w:cs="Times New Roman"/>
          <w:b/>
          <w:sz w:val="24"/>
          <w:szCs w:val="24"/>
        </w:rPr>
        <w:t xml:space="preserve">a) </w:t>
      </w:r>
      <w:r w:rsidRPr="00D05052">
        <w:rPr>
          <w:rFonts w:ascii="Times New Roman" w:hAnsi="Times New Roman" w:cs="Times New Roman"/>
          <w:sz w:val="24"/>
          <w:szCs w:val="24"/>
          <w:u w:val="single"/>
        </w:rPr>
        <w:tab/>
      </w:r>
      <w:r w:rsidRPr="00D05052">
        <w:rPr>
          <w:rFonts w:ascii="Times New Roman" w:hAnsi="Times New Roman" w:cs="Times New Roman"/>
          <w:sz w:val="24"/>
          <w:szCs w:val="24"/>
          <w:u w:val="single"/>
        </w:rPr>
        <w:tab/>
      </w:r>
      <w:r w:rsidRPr="00D05052">
        <w:rPr>
          <w:rFonts w:ascii="Times New Roman" w:hAnsi="Times New Roman" w:cs="Times New Roman"/>
          <w:sz w:val="24"/>
          <w:szCs w:val="24"/>
          <w:u w:val="single"/>
        </w:rPr>
        <w:tab/>
      </w:r>
      <w:r w:rsidRPr="00D05052">
        <w:rPr>
          <w:rFonts w:ascii="Times New Roman" w:hAnsi="Times New Roman" w:cs="Times New Roman"/>
          <w:sz w:val="24"/>
          <w:szCs w:val="24"/>
          <w:u w:val="single"/>
        </w:rPr>
        <w:tab/>
      </w:r>
      <w:r w:rsidRPr="00D05052">
        <w:rPr>
          <w:rFonts w:ascii="Times New Roman" w:hAnsi="Times New Roman" w:cs="Times New Roman"/>
          <w:sz w:val="24"/>
          <w:szCs w:val="24"/>
          <w:u w:val="single"/>
        </w:rPr>
        <w:tab/>
      </w:r>
      <w:r w:rsidRPr="00D05052">
        <w:rPr>
          <w:rFonts w:ascii="Times New Roman" w:hAnsi="Times New Roman" w:cs="Times New Roman"/>
          <w:b/>
          <w:sz w:val="24"/>
          <w:szCs w:val="24"/>
        </w:rPr>
        <w:tab/>
      </w:r>
      <w:r w:rsidRPr="00D05052">
        <w:rPr>
          <w:rFonts w:ascii="Times New Roman" w:hAnsi="Times New Roman" w:cs="Times New Roman"/>
          <w:b/>
          <w:sz w:val="24"/>
          <w:szCs w:val="24"/>
        </w:rPr>
        <w:tab/>
        <w:t xml:space="preserve">a) </w:t>
      </w:r>
      <w:r w:rsidRPr="00D05052">
        <w:rPr>
          <w:rFonts w:ascii="Times New Roman" w:hAnsi="Times New Roman" w:cs="Times New Roman"/>
          <w:sz w:val="24"/>
          <w:szCs w:val="24"/>
          <w:u w:val="single"/>
        </w:rPr>
        <w:tab/>
      </w:r>
      <w:r w:rsidRPr="00D05052">
        <w:rPr>
          <w:rFonts w:ascii="Times New Roman" w:hAnsi="Times New Roman" w:cs="Times New Roman"/>
          <w:sz w:val="24"/>
          <w:szCs w:val="24"/>
          <w:u w:val="single"/>
        </w:rPr>
        <w:tab/>
      </w:r>
      <w:r w:rsidRPr="00D05052">
        <w:rPr>
          <w:rFonts w:ascii="Times New Roman" w:hAnsi="Times New Roman" w:cs="Times New Roman"/>
          <w:sz w:val="24"/>
          <w:szCs w:val="24"/>
          <w:u w:val="single"/>
        </w:rPr>
        <w:tab/>
      </w:r>
      <w:r w:rsidRPr="00D05052">
        <w:rPr>
          <w:rFonts w:ascii="Times New Roman" w:hAnsi="Times New Roman" w:cs="Times New Roman"/>
          <w:sz w:val="24"/>
          <w:szCs w:val="24"/>
          <w:u w:val="single"/>
        </w:rPr>
        <w:tab/>
      </w:r>
      <w:r w:rsidRPr="00D05052">
        <w:rPr>
          <w:rFonts w:ascii="Times New Roman" w:hAnsi="Times New Roman" w:cs="Times New Roman"/>
          <w:sz w:val="24"/>
          <w:szCs w:val="24"/>
          <w:u w:val="single"/>
        </w:rPr>
        <w:tab/>
      </w:r>
    </w:p>
    <w:p w14:paraId="7E707D16" w14:textId="77777777" w:rsidR="00006FB1" w:rsidRPr="00D05052" w:rsidRDefault="00006FB1" w:rsidP="00006FB1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14:paraId="3C7BAD41" w14:textId="77777777" w:rsidR="00006FB1" w:rsidRPr="00D05052" w:rsidRDefault="00006FB1" w:rsidP="00006FB1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14:paraId="6FB25E9E" w14:textId="77777777" w:rsidR="00006FB1" w:rsidRPr="00D05052" w:rsidRDefault="00006FB1" w:rsidP="00006FB1">
      <w:pPr>
        <w:spacing w:after="0"/>
        <w:rPr>
          <w:rFonts w:ascii="Times New Roman" w:hAnsi="Times New Roman" w:cs="Times New Roman"/>
          <w:sz w:val="24"/>
          <w:szCs w:val="24"/>
          <w:u w:val="single"/>
        </w:rPr>
      </w:pPr>
      <w:r w:rsidRPr="00D05052">
        <w:rPr>
          <w:rFonts w:ascii="Times New Roman" w:hAnsi="Times New Roman" w:cs="Times New Roman"/>
          <w:b/>
          <w:sz w:val="24"/>
          <w:szCs w:val="24"/>
        </w:rPr>
        <w:t xml:space="preserve">b) </w:t>
      </w:r>
      <w:r w:rsidRPr="00D05052">
        <w:rPr>
          <w:rFonts w:ascii="Times New Roman" w:hAnsi="Times New Roman" w:cs="Times New Roman"/>
          <w:sz w:val="24"/>
          <w:szCs w:val="24"/>
          <w:u w:val="single"/>
        </w:rPr>
        <w:tab/>
      </w:r>
      <w:r w:rsidRPr="00D05052">
        <w:rPr>
          <w:rFonts w:ascii="Times New Roman" w:hAnsi="Times New Roman" w:cs="Times New Roman"/>
          <w:sz w:val="24"/>
          <w:szCs w:val="24"/>
          <w:u w:val="single"/>
        </w:rPr>
        <w:tab/>
      </w:r>
      <w:r w:rsidRPr="00D05052">
        <w:rPr>
          <w:rFonts w:ascii="Times New Roman" w:hAnsi="Times New Roman" w:cs="Times New Roman"/>
          <w:sz w:val="24"/>
          <w:szCs w:val="24"/>
          <w:u w:val="single"/>
        </w:rPr>
        <w:tab/>
      </w:r>
      <w:r w:rsidRPr="00D05052">
        <w:rPr>
          <w:rFonts w:ascii="Times New Roman" w:hAnsi="Times New Roman" w:cs="Times New Roman"/>
          <w:sz w:val="24"/>
          <w:szCs w:val="24"/>
          <w:u w:val="single"/>
        </w:rPr>
        <w:tab/>
      </w:r>
      <w:r w:rsidRPr="00D05052">
        <w:rPr>
          <w:rFonts w:ascii="Times New Roman" w:hAnsi="Times New Roman" w:cs="Times New Roman"/>
          <w:sz w:val="24"/>
          <w:szCs w:val="24"/>
          <w:u w:val="single"/>
        </w:rPr>
        <w:tab/>
      </w:r>
      <w:r w:rsidRPr="00D05052">
        <w:rPr>
          <w:rFonts w:ascii="Times New Roman" w:hAnsi="Times New Roman" w:cs="Times New Roman"/>
          <w:b/>
          <w:sz w:val="24"/>
          <w:szCs w:val="24"/>
        </w:rPr>
        <w:tab/>
      </w:r>
      <w:r w:rsidRPr="00D05052">
        <w:rPr>
          <w:rFonts w:ascii="Times New Roman" w:hAnsi="Times New Roman" w:cs="Times New Roman"/>
          <w:b/>
          <w:sz w:val="24"/>
          <w:szCs w:val="24"/>
        </w:rPr>
        <w:tab/>
        <w:t xml:space="preserve">b) </w:t>
      </w:r>
      <w:r w:rsidRPr="00D05052">
        <w:rPr>
          <w:rFonts w:ascii="Times New Roman" w:hAnsi="Times New Roman" w:cs="Times New Roman"/>
          <w:sz w:val="24"/>
          <w:szCs w:val="24"/>
          <w:u w:val="single"/>
        </w:rPr>
        <w:tab/>
      </w:r>
      <w:r w:rsidRPr="00D05052">
        <w:rPr>
          <w:rFonts w:ascii="Times New Roman" w:hAnsi="Times New Roman" w:cs="Times New Roman"/>
          <w:sz w:val="24"/>
          <w:szCs w:val="24"/>
          <w:u w:val="single"/>
        </w:rPr>
        <w:tab/>
      </w:r>
      <w:r w:rsidRPr="00D05052">
        <w:rPr>
          <w:rFonts w:ascii="Times New Roman" w:hAnsi="Times New Roman" w:cs="Times New Roman"/>
          <w:sz w:val="24"/>
          <w:szCs w:val="24"/>
          <w:u w:val="single"/>
        </w:rPr>
        <w:tab/>
      </w:r>
      <w:r w:rsidRPr="00D05052">
        <w:rPr>
          <w:rFonts w:ascii="Times New Roman" w:hAnsi="Times New Roman" w:cs="Times New Roman"/>
          <w:sz w:val="24"/>
          <w:szCs w:val="24"/>
          <w:u w:val="single"/>
        </w:rPr>
        <w:tab/>
      </w:r>
      <w:r w:rsidRPr="00D05052">
        <w:rPr>
          <w:rFonts w:ascii="Times New Roman" w:hAnsi="Times New Roman" w:cs="Times New Roman"/>
          <w:sz w:val="24"/>
          <w:szCs w:val="24"/>
          <w:u w:val="single"/>
        </w:rPr>
        <w:tab/>
      </w:r>
    </w:p>
    <w:p w14:paraId="28E4C298" w14:textId="77777777" w:rsidR="00006FB1" w:rsidRPr="00D05052" w:rsidRDefault="00006FB1" w:rsidP="00006FB1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14:paraId="6B0A09F9" w14:textId="77777777" w:rsidR="00006FB1" w:rsidRPr="00D05052" w:rsidRDefault="00006FB1" w:rsidP="00006FB1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14:paraId="7B2D7D9B" w14:textId="77777777" w:rsidR="00006FB1" w:rsidRPr="00D05052" w:rsidRDefault="00006FB1" w:rsidP="00006FB1">
      <w:pPr>
        <w:spacing w:after="0"/>
        <w:rPr>
          <w:rFonts w:ascii="Times New Roman" w:hAnsi="Times New Roman" w:cs="Times New Roman"/>
          <w:sz w:val="24"/>
          <w:szCs w:val="24"/>
          <w:u w:val="single"/>
        </w:rPr>
      </w:pPr>
      <w:r w:rsidRPr="00D05052">
        <w:rPr>
          <w:rFonts w:ascii="Times New Roman" w:hAnsi="Times New Roman" w:cs="Times New Roman"/>
          <w:b/>
          <w:sz w:val="24"/>
          <w:szCs w:val="24"/>
        </w:rPr>
        <w:t xml:space="preserve">c) </w:t>
      </w:r>
      <w:r w:rsidRPr="00D05052">
        <w:rPr>
          <w:rFonts w:ascii="Times New Roman" w:hAnsi="Times New Roman" w:cs="Times New Roman"/>
          <w:sz w:val="24"/>
          <w:szCs w:val="24"/>
          <w:u w:val="single"/>
        </w:rPr>
        <w:tab/>
      </w:r>
      <w:r w:rsidRPr="00D05052">
        <w:rPr>
          <w:rFonts w:ascii="Times New Roman" w:hAnsi="Times New Roman" w:cs="Times New Roman"/>
          <w:sz w:val="24"/>
          <w:szCs w:val="24"/>
          <w:u w:val="single"/>
        </w:rPr>
        <w:tab/>
      </w:r>
      <w:r w:rsidRPr="00D05052">
        <w:rPr>
          <w:rFonts w:ascii="Times New Roman" w:hAnsi="Times New Roman" w:cs="Times New Roman"/>
          <w:sz w:val="24"/>
          <w:szCs w:val="24"/>
          <w:u w:val="single"/>
        </w:rPr>
        <w:tab/>
      </w:r>
      <w:r w:rsidRPr="00D05052">
        <w:rPr>
          <w:rFonts w:ascii="Times New Roman" w:hAnsi="Times New Roman" w:cs="Times New Roman"/>
          <w:sz w:val="24"/>
          <w:szCs w:val="24"/>
          <w:u w:val="single"/>
        </w:rPr>
        <w:tab/>
      </w:r>
      <w:r w:rsidRPr="00D05052">
        <w:rPr>
          <w:rFonts w:ascii="Times New Roman" w:hAnsi="Times New Roman" w:cs="Times New Roman"/>
          <w:sz w:val="24"/>
          <w:szCs w:val="24"/>
          <w:u w:val="single"/>
        </w:rPr>
        <w:tab/>
      </w:r>
      <w:r w:rsidRPr="00D05052">
        <w:rPr>
          <w:rFonts w:ascii="Times New Roman" w:hAnsi="Times New Roman" w:cs="Times New Roman"/>
          <w:b/>
          <w:sz w:val="24"/>
          <w:szCs w:val="24"/>
        </w:rPr>
        <w:tab/>
      </w:r>
      <w:r w:rsidRPr="00D05052">
        <w:rPr>
          <w:rFonts w:ascii="Times New Roman" w:hAnsi="Times New Roman" w:cs="Times New Roman"/>
          <w:b/>
          <w:sz w:val="24"/>
          <w:szCs w:val="24"/>
        </w:rPr>
        <w:tab/>
        <w:t xml:space="preserve">c) </w:t>
      </w:r>
      <w:r w:rsidRPr="00D05052">
        <w:rPr>
          <w:rFonts w:ascii="Times New Roman" w:hAnsi="Times New Roman" w:cs="Times New Roman"/>
          <w:sz w:val="24"/>
          <w:szCs w:val="24"/>
          <w:u w:val="single"/>
        </w:rPr>
        <w:tab/>
      </w:r>
      <w:r w:rsidRPr="00D05052">
        <w:rPr>
          <w:rFonts w:ascii="Times New Roman" w:hAnsi="Times New Roman" w:cs="Times New Roman"/>
          <w:sz w:val="24"/>
          <w:szCs w:val="24"/>
          <w:u w:val="single"/>
        </w:rPr>
        <w:tab/>
      </w:r>
      <w:r w:rsidRPr="00D05052">
        <w:rPr>
          <w:rFonts w:ascii="Times New Roman" w:hAnsi="Times New Roman" w:cs="Times New Roman"/>
          <w:sz w:val="24"/>
          <w:szCs w:val="24"/>
          <w:u w:val="single"/>
        </w:rPr>
        <w:tab/>
      </w:r>
      <w:r w:rsidRPr="00D05052">
        <w:rPr>
          <w:rFonts w:ascii="Times New Roman" w:hAnsi="Times New Roman" w:cs="Times New Roman"/>
          <w:sz w:val="24"/>
          <w:szCs w:val="24"/>
          <w:u w:val="single"/>
        </w:rPr>
        <w:tab/>
      </w:r>
      <w:r w:rsidRPr="00D05052">
        <w:rPr>
          <w:rFonts w:ascii="Times New Roman" w:hAnsi="Times New Roman" w:cs="Times New Roman"/>
          <w:sz w:val="24"/>
          <w:szCs w:val="24"/>
          <w:u w:val="single"/>
        </w:rPr>
        <w:tab/>
      </w:r>
    </w:p>
    <w:p w14:paraId="1B388FBB" w14:textId="32425447" w:rsidR="00006FB1" w:rsidRDefault="00006FB1" w:rsidP="00006FB1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14:paraId="35A7FEB6" w14:textId="32FE09CD" w:rsidR="00006FB1" w:rsidRPr="00D05052" w:rsidRDefault="00006FB1" w:rsidP="00006FB1">
      <w:pPr>
        <w:spacing w:after="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d) ____________________________</w:t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</w:r>
      <w:proofErr w:type="gramStart"/>
      <w:r>
        <w:rPr>
          <w:rFonts w:ascii="Times New Roman" w:hAnsi="Times New Roman" w:cs="Times New Roman"/>
          <w:b/>
          <w:sz w:val="24"/>
          <w:szCs w:val="24"/>
        </w:rPr>
        <w:t>d)_</w:t>
      </w:r>
      <w:proofErr w:type="gramEnd"/>
      <w:r>
        <w:rPr>
          <w:rFonts w:ascii="Times New Roman" w:hAnsi="Times New Roman" w:cs="Times New Roman"/>
          <w:b/>
          <w:sz w:val="24"/>
          <w:szCs w:val="24"/>
        </w:rPr>
        <w:t>___________________________</w:t>
      </w:r>
    </w:p>
    <w:p w14:paraId="63EECC7A" w14:textId="77777777" w:rsidR="00006FB1" w:rsidRPr="00D05052" w:rsidRDefault="00006FB1" w:rsidP="00006FB1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14:paraId="5B275277" w14:textId="77777777" w:rsidR="00006FB1" w:rsidRPr="00D05052" w:rsidRDefault="00006FB1" w:rsidP="00006FB1">
      <w:pPr>
        <w:spacing w:after="0"/>
        <w:rPr>
          <w:rFonts w:ascii="Times New Roman" w:hAnsi="Times New Roman" w:cs="Times New Roman"/>
          <w:sz w:val="24"/>
          <w:szCs w:val="24"/>
        </w:rPr>
      </w:pPr>
      <w:r w:rsidRPr="00D05052">
        <w:rPr>
          <w:rFonts w:ascii="Times New Roman" w:hAnsi="Times New Roman" w:cs="Times New Roman"/>
          <w:sz w:val="24"/>
          <w:szCs w:val="24"/>
        </w:rPr>
        <w:t>Describe the end behavior for e</w:t>
      </w:r>
      <w:r>
        <w:rPr>
          <w:rFonts w:ascii="Times New Roman" w:hAnsi="Times New Roman" w:cs="Times New Roman"/>
          <w:sz w:val="24"/>
          <w:szCs w:val="24"/>
        </w:rPr>
        <w:t>ach of the following functions.</w:t>
      </w:r>
    </w:p>
    <w:p w14:paraId="0E937986" w14:textId="6CD58A8E" w:rsidR="00006FB1" w:rsidRDefault="00006FB1" w:rsidP="00006FB1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3)</w:t>
      </w:r>
      <w:r w:rsidRPr="00D05052">
        <w:rPr>
          <w:rFonts w:ascii="Times New Roman" w:hAnsi="Times New Roman" w:cs="Times New Roman"/>
          <w:sz w:val="24"/>
          <w:szCs w:val="24"/>
        </w:rPr>
        <w:t xml:space="preserve"> </w:t>
      </w:r>
      <w:r w:rsidRPr="00D05052">
        <w:rPr>
          <w:rFonts w:ascii="Times New Roman" w:hAnsi="Times New Roman" w:cs="Times New Roman"/>
          <w:position w:val="-10"/>
          <w:sz w:val="24"/>
          <w:szCs w:val="24"/>
        </w:rPr>
        <w:object w:dxaOrig="1480" w:dyaOrig="360" w14:anchorId="7404CA5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4.25pt;height:18pt" o:ole="">
            <v:imagedata r:id="rId11" o:title=""/>
          </v:shape>
          <o:OLEObject Type="Embed" ProgID="Equation.3" ShapeID="_x0000_i1025" DrawAspect="Content" ObjectID="_1615571444" r:id="rId12"/>
        </w:objec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 xml:space="preserve">    </w:t>
      </w:r>
      <w:r>
        <w:rPr>
          <w:rFonts w:ascii="Times New Roman" w:hAnsi="Times New Roman" w:cs="Times New Roman"/>
          <w:b/>
          <w:sz w:val="24"/>
          <w:szCs w:val="24"/>
        </w:rPr>
        <w:t>4)</w:t>
      </w:r>
      <w:r w:rsidRPr="00D05052">
        <w:rPr>
          <w:rFonts w:ascii="Times New Roman" w:hAnsi="Times New Roman" w:cs="Times New Roman"/>
          <w:sz w:val="24"/>
          <w:szCs w:val="24"/>
        </w:rPr>
        <w:t xml:space="preserve"> </w:t>
      </w:r>
      <w:r w:rsidRPr="00D05052">
        <w:rPr>
          <w:rFonts w:ascii="Times New Roman" w:hAnsi="Times New Roman" w:cs="Times New Roman"/>
          <w:position w:val="-10"/>
          <w:sz w:val="24"/>
          <w:szCs w:val="24"/>
        </w:rPr>
        <w:object w:dxaOrig="2079" w:dyaOrig="360" w14:anchorId="76D2A9BE">
          <v:shape id="_x0000_i1026" type="#_x0000_t75" style="width:104.25pt;height:18pt" o:ole="">
            <v:imagedata r:id="rId13" o:title=""/>
          </v:shape>
          <o:OLEObject Type="Embed" ProgID="Equation.3" ShapeID="_x0000_i1026" DrawAspect="Content" ObjectID="_1615571445" r:id="rId14"/>
        </w:objec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 xml:space="preserve">            </w:t>
      </w:r>
      <w:r>
        <w:rPr>
          <w:rFonts w:ascii="Times New Roman" w:hAnsi="Times New Roman" w:cs="Times New Roman"/>
          <w:b/>
          <w:sz w:val="24"/>
          <w:szCs w:val="24"/>
        </w:rPr>
        <w:t>5)</w:t>
      </w:r>
      <w:r w:rsidRPr="00D05052">
        <w:rPr>
          <w:rFonts w:ascii="Times New Roman" w:hAnsi="Times New Roman" w:cs="Times New Roman"/>
          <w:sz w:val="24"/>
          <w:szCs w:val="24"/>
        </w:rPr>
        <w:t xml:space="preserve"> </w:t>
      </w:r>
      <w:r w:rsidRPr="00D05052">
        <w:rPr>
          <w:rFonts w:ascii="Times New Roman" w:hAnsi="Times New Roman" w:cs="Times New Roman"/>
          <w:position w:val="-10"/>
          <w:sz w:val="24"/>
          <w:szCs w:val="24"/>
        </w:rPr>
        <w:object w:dxaOrig="1980" w:dyaOrig="360" w14:anchorId="0AC6C4E7">
          <v:shape id="_x0000_i1027" type="#_x0000_t75" style="width:99pt;height:18pt" o:ole="">
            <v:imagedata r:id="rId15" o:title=""/>
          </v:shape>
          <o:OLEObject Type="Embed" ProgID="Equation.3" ShapeID="_x0000_i1027" DrawAspect="Content" ObjectID="_1615571446" r:id="rId16"/>
        </w:object>
      </w:r>
    </w:p>
    <w:p w14:paraId="77A79B7C" w14:textId="57314D64" w:rsidR="00006FB1" w:rsidRDefault="00006FB1" w:rsidP="005D4E38">
      <w:pPr>
        <w:pStyle w:val="NoSpacing"/>
        <w:rPr>
          <w:rFonts w:ascii="HelloChitChatX" w:hAnsi="HelloChitChatX"/>
          <w:sz w:val="28"/>
        </w:rPr>
      </w:pPr>
    </w:p>
    <w:p w14:paraId="1972CD12" w14:textId="6431F9EA" w:rsidR="00006FB1" w:rsidRDefault="00006FB1" w:rsidP="005D4E38">
      <w:pPr>
        <w:pStyle w:val="NoSpacing"/>
        <w:rPr>
          <w:rFonts w:ascii="HelloChitChatX" w:hAnsi="HelloChitChatX"/>
          <w:sz w:val="28"/>
        </w:rPr>
      </w:pPr>
    </w:p>
    <w:p w14:paraId="6C4D5FB2" w14:textId="56CACA46" w:rsidR="00006FB1" w:rsidRDefault="00006FB1" w:rsidP="005D4E38">
      <w:pPr>
        <w:pStyle w:val="NoSpacing"/>
        <w:rPr>
          <w:rFonts w:ascii="HelloChitChatX" w:hAnsi="HelloChitChatX"/>
          <w:sz w:val="28"/>
        </w:rPr>
      </w:pPr>
    </w:p>
    <w:p w14:paraId="3CBEC03D" w14:textId="77777777" w:rsidR="00006FB1" w:rsidRDefault="00006FB1" w:rsidP="005D4E38">
      <w:pPr>
        <w:pStyle w:val="NoSpacing"/>
        <w:rPr>
          <w:rFonts w:ascii="HelloChitChatX" w:hAnsi="HelloChitChatX"/>
          <w:sz w:val="28"/>
        </w:rPr>
      </w:pPr>
    </w:p>
    <w:p w14:paraId="61B22F78" w14:textId="0BD40283" w:rsidR="00006FB1" w:rsidRDefault="00006FB1" w:rsidP="005D4E38">
      <w:pPr>
        <w:pStyle w:val="NoSpacing"/>
        <w:rPr>
          <w:rFonts w:ascii="HelloChitChatX" w:hAnsi="HelloChitChatX"/>
          <w:sz w:val="28"/>
        </w:rPr>
      </w:pPr>
    </w:p>
    <w:p w14:paraId="5F710EFD" w14:textId="0F58F0FB" w:rsidR="00006FB1" w:rsidRDefault="00006FB1" w:rsidP="005D4E38">
      <w:pPr>
        <w:pStyle w:val="NoSpacing"/>
        <w:rPr>
          <w:rFonts w:ascii="HelloChitChatX" w:hAnsi="HelloChitChatX"/>
          <w:sz w:val="28"/>
        </w:rPr>
      </w:pPr>
    </w:p>
    <w:p w14:paraId="1D676DB3" w14:textId="1CF5CB19" w:rsidR="00006FB1" w:rsidRDefault="00006FB1" w:rsidP="00006FB1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62336" behindDoc="0" locked="0" layoutInCell="1" allowOverlap="1" wp14:anchorId="5D9418B3" wp14:editId="158476A1">
            <wp:simplePos x="0" y="0"/>
            <wp:positionH relativeFrom="column">
              <wp:posOffset>3479800</wp:posOffset>
            </wp:positionH>
            <wp:positionV relativeFrom="paragraph">
              <wp:posOffset>-349250</wp:posOffset>
            </wp:positionV>
            <wp:extent cx="2820035" cy="2581910"/>
            <wp:effectExtent l="0" t="0" r="0" b="8890"/>
            <wp:wrapNone/>
            <wp:docPr id="256" name="Picture 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1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20035" cy="258191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F4FD6">
        <w:rPr>
          <w:rFonts w:ascii="Times New Roman" w:hAnsi="Times New Roman" w:cs="Times New Roman"/>
          <w:b/>
          <w:sz w:val="24"/>
          <w:szCs w:val="24"/>
        </w:rPr>
        <w:t>6</w:t>
      </w:r>
      <w:r>
        <w:rPr>
          <w:rFonts w:ascii="Times New Roman" w:hAnsi="Times New Roman" w:cs="Times New Roman"/>
          <w:b/>
          <w:sz w:val="24"/>
          <w:szCs w:val="24"/>
        </w:rPr>
        <w:t xml:space="preserve">) </w:t>
      </w:r>
      <w:r>
        <w:rPr>
          <w:rFonts w:ascii="Times New Roman" w:hAnsi="Times New Roman" w:cs="Times New Roman"/>
          <w:sz w:val="24"/>
          <w:szCs w:val="24"/>
        </w:rPr>
        <w:t>Sketch the graph of the equation with a double</w:t>
      </w:r>
    </w:p>
    <w:p w14:paraId="23E8219A" w14:textId="77777777" w:rsidR="00006FB1" w:rsidRDefault="00006FB1" w:rsidP="00006FB1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root at -2, a single root at 5, a triple root at 0, a double</w:t>
      </w:r>
    </w:p>
    <w:p w14:paraId="1B5DE5EB" w14:textId="77777777" w:rsidR="00006FB1" w:rsidRDefault="00006FB1" w:rsidP="00006FB1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root at 2 and a degree of 6.</w:t>
      </w:r>
    </w:p>
    <w:p w14:paraId="7C4A1B18" w14:textId="77777777" w:rsidR="00006FB1" w:rsidRDefault="00006FB1" w:rsidP="00006FB1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41FE66CC" w14:textId="77777777" w:rsidR="00006FB1" w:rsidRDefault="00006FB1" w:rsidP="00006FB1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57BA7C58" w14:textId="77777777" w:rsidR="00006FB1" w:rsidRDefault="00006FB1" w:rsidP="00006FB1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28412CD0" w14:textId="77777777" w:rsidR="00006FB1" w:rsidRDefault="00006FB1" w:rsidP="00006FB1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6760F02A" w14:textId="77777777" w:rsidR="00006FB1" w:rsidRDefault="00006FB1" w:rsidP="00006FB1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0CEA7BD7" w14:textId="77777777" w:rsidR="00006FB1" w:rsidRDefault="00006FB1" w:rsidP="00006FB1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1A9D8EE5" w14:textId="76904F5A" w:rsidR="00006FB1" w:rsidRDefault="00006FB1" w:rsidP="00006FB1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1941269C" w14:textId="7372EC56" w:rsidR="00006FB1" w:rsidRDefault="00006FB1" w:rsidP="00006FB1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1AE18BE4" w14:textId="59C06BFD" w:rsidR="00006FB1" w:rsidRDefault="00006FB1" w:rsidP="00006FB1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45FBB1A9" w14:textId="63DB77AF" w:rsidR="00006FB1" w:rsidRDefault="00006FB1" w:rsidP="00006FB1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758B65DD" w14:textId="7FCFC1B2" w:rsidR="00006FB1" w:rsidRDefault="00006FB1" w:rsidP="00006FB1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6046D7F4" w14:textId="77777777" w:rsidR="00006FB1" w:rsidRDefault="00006FB1" w:rsidP="00006FB1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5E53C8E1" w14:textId="77777777" w:rsidR="00006FB1" w:rsidRPr="003908CE" w:rsidRDefault="00006FB1" w:rsidP="00006FB1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Factor the polynomial to find the </w:t>
      </w:r>
      <w:r>
        <w:rPr>
          <w:rFonts w:ascii="Times New Roman" w:hAnsi="Times New Roman" w:cs="Times New Roman"/>
          <w:i/>
          <w:sz w:val="24"/>
          <w:szCs w:val="24"/>
        </w:rPr>
        <w:t>x</w:t>
      </w:r>
      <w:r>
        <w:rPr>
          <w:rFonts w:ascii="Times New Roman" w:hAnsi="Times New Roman" w:cs="Times New Roman"/>
          <w:sz w:val="24"/>
          <w:szCs w:val="24"/>
        </w:rPr>
        <w:t xml:space="preserve">-intercepts, find the </w:t>
      </w:r>
      <w:r>
        <w:rPr>
          <w:rFonts w:ascii="Times New Roman" w:hAnsi="Times New Roman" w:cs="Times New Roman"/>
          <w:i/>
          <w:sz w:val="24"/>
          <w:szCs w:val="24"/>
        </w:rPr>
        <w:t>y</w:t>
      </w:r>
      <w:r>
        <w:rPr>
          <w:rFonts w:ascii="Times New Roman" w:hAnsi="Times New Roman" w:cs="Times New Roman"/>
          <w:sz w:val="24"/>
          <w:szCs w:val="24"/>
        </w:rPr>
        <w:t>-intercept, consider end behavior and multiplicities, and then sketch the graph of the polynomial function.</w:t>
      </w:r>
    </w:p>
    <w:p w14:paraId="4F4E37C7" w14:textId="6F96C019" w:rsidR="00006FB1" w:rsidRDefault="00006FB1" w:rsidP="00006FB1">
      <w:pPr>
        <w:spacing w:after="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noProof/>
          <w:sz w:val="24"/>
          <w:szCs w:val="24"/>
        </w:rPr>
        <w:drawing>
          <wp:anchor distT="0" distB="0" distL="114300" distR="114300" simplePos="0" relativeHeight="251664384" behindDoc="0" locked="0" layoutInCell="1" allowOverlap="1" wp14:anchorId="15C7ABAC" wp14:editId="2811AD44">
            <wp:simplePos x="0" y="0"/>
            <wp:positionH relativeFrom="column">
              <wp:posOffset>3498850</wp:posOffset>
            </wp:positionH>
            <wp:positionV relativeFrom="paragraph">
              <wp:posOffset>108585</wp:posOffset>
            </wp:positionV>
            <wp:extent cx="2820035" cy="2581910"/>
            <wp:effectExtent l="0" t="0" r="0" b="8890"/>
            <wp:wrapNone/>
            <wp:docPr id="259" name="Picture 2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4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20035" cy="258191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hAnsi="Times New Roman" w:cs="Times New Roman"/>
          <w:b/>
          <w:noProof/>
          <w:sz w:val="24"/>
          <w:szCs w:val="24"/>
        </w:rPr>
        <w:drawing>
          <wp:anchor distT="0" distB="0" distL="114300" distR="114300" simplePos="0" relativeHeight="251663360" behindDoc="0" locked="0" layoutInCell="1" allowOverlap="1" wp14:anchorId="4930E3FE" wp14:editId="73A75C64">
            <wp:simplePos x="0" y="0"/>
            <wp:positionH relativeFrom="column">
              <wp:posOffset>-149225</wp:posOffset>
            </wp:positionH>
            <wp:positionV relativeFrom="paragraph">
              <wp:posOffset>110490</wp:posOffset>
            </wp:positionV>
            <wp:extent cx="2820035" cy="2581910"/>
            <wp:effectExtent l="0" t="0" r="0" b="8890"/>
            <wp:wrapNone/>
            <wp:docPr id="258" name="Picture 2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3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20035" cy="258191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F4FD6">
        <w:rPr>
          <w:rFonts w:ascii="Times New Roman" w:hAnsi="Times New Roman" w:cs="Times New Roman"/>
          <w:b/>
          <w:sz w:val="24"/>
          <w:szCs w:val="24"/>
        </w:rPr>
        <w:t>7</w:t>
      </w:r>
      <w:r w:rsidRPr="00DE0BFC">
        <w:rPr>
          <w:rFonts w:ascii="Times New Roman" w:hAnsi="Times New Roman" w:cs="Times New Roman"/>
          <w:b/>
          <w:sz w:val="24"/>
          <w:szCs w:val="24"/>
        </w:rPr>
        <w:t>)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DE0BFC">
        <w:rPr>
          <w:rFonts w:ascii="Times New Roman" w:hAnsi="Times New Roman" w:cs="Times New Roman"/>
          <w:b/>
          <w:position w:val="-14"/>
          <w:sz w:val="24"/>
          <w:szCs w:val="24"/>
        </w:rPr>
        <w:object w:dxaOrig="2079" w:dyaOrig="400" w14:anchorId="0D64DFDB">
          <v:shape id="_x0000_i1031" type="#_x0000_t75" style="width:104.25pt;height:20.25pt" o:ole="">
            <v:imagedata r:id="rId18" o:title=""/>
          </v:shape>
          <o:OLEObject Type="Embed" ProgID="Equation.DSMT4" ShapeID="_x0000_i1031" DrawAspect="Content" ObjectID="_1615571447" r:id="rId19"/>
        </w:objec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</w:r>
      <w:r w:rsidR="00CF4FD6">
        <w:rPr>
          <w:rFonts w:ascii="Times New Roman" w:hAnsi="Times New Roman" w:cs="Times New Roman"/>
          <w:b/>
          <w:sz w:val="24"/>
          <w:szCs w:val="24"/>
        </w:rPr>
        <w:t>8</w:t>
      </w:r>
      <w:r>
        <w:rPr>
          <w:rFonts w:ascii="Times New Roman" w:hAnsi="Times New Roman" w:cs="Times New Roman"/>
          <w:b/>
          <w:sz w:val="24"/>
          <w:szCs w:val="24"/>
        </w:rPr>
        <w:t xml:space="preserve">) </w:t>
      </w:r>
      <w:r w:rsidRPr="00DE0BFC">
        <w:rPr>
          <w:rFonts w:ascii="Times New Roman" w:hAnsi="Times New Roman" w:cs="Times New Roman"/>
          <w:b/>
          <w:position w:val="-14"/>
          <w:sz w:val="24"/>
          <w:szCs w:val="24"/>
        </w:rPr>
        <w:object w:dxaOrig="2540" w:dyaOrig="400" w14:anchorId="71EC9D9C">
          <v:shape id="_x0000_i1032" type="#_x0000_t75" style="width:126.75pt;height:20.25pt" o:ole="">
            <v:imagedata r:id="rId20" o:title=""/>
          </v:shape>
          <o:OLEObject Type="Embed" ProgID="Equation.DSMT4" ShapeID="_x0000_i1032" DrawAspect="Content" ObjectID="_1615571448" r:id="rId21"/>
        </w:object>
      </w:r>
    </w:p>
    <w:p w14:paraId="796B6CE1" w14:textId="293CE4F5" w:rsidR="00006FB1" w:rsidRDefault="00006FB1" w:rsidP="00006FB1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14:paraId="2028502A" w14:textId="459827D6" w:rsidR="00006FB1" w:rsidRDefault="00006FB1" w:rsidP="00006FB1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14:paraId="793D08A4" w14:textId="35817BDB" w:rsidR="00006FB1" w:rsidRDefault="00006FB1" w:rsidP="00006FB1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14:paraId="43795933" w14:textId="215FCECC" w:rsidR="00006FB1" w:rsidRDefault="00006FB1" w:rsidP="00006FB1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14:paraId="738D36B5" w14:textId="0B78AC5A" w:rsidR="00006FB1" w:rsidRDefault="00006FB1" w:rsidP="00006FB1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14:paraId="2F78B012" w14:textId="44075EEE" w:rsidR="00006FB1" w:rsidRDefault="00006FB1" w:rsidP="00006FB1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14:paraId="69D1B9BC" w14:textId="2DCF4301" w:rsidR="00006FB1" w:rsidRDefault="00006FB1" w:rsidP="00006FB1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14:paraId="034A51D0" w14:textId="553140DF" w:rsidR="00006FB1" w:rsidRDefault="00006FB1" w:rsidP="00006FB1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14:paraId="5D92A093" w14:textId="5D271805" w:rsidR="00006FB1" w:rsidRDefault="00006FB1" w:rsidP="00006FB1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14:paraId="3FD151E1" w14:textId="5C3F0B50" w:rsidR="00006FB1" w:rsidRDefault="00006FB1" w:rsidP="00006FB1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14:paraId="79A1EF73" w14:textId="546C047D" w:rsidR="00006FB1" w:rsidRDefault="00006FB1" w:rsidP="00006FB1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14:paraId="4EF51709" w14:textId="2B819621" w:rsidR="00006FB1" w:rsidRDefault="00006FB1" w:rsidP="00006FB1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14:paraId="25692C02" w14:textId="4ECA0F29" w:rsidR="00006FB1" w:rsidRDefault="00006FB1" w:rsidP="00006FB1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14:paraId="329B4BB3" w14:textId="3B3D5986" w:rsidR="00136E26" w:rsidRDefault="00136E26" w:rsidP="00006FB1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14:paraId="3BA036EE" w14:textId="0C682CB8" w:rsidR="00136E26" w:rsidRDefault="00136E26" w:rsidP="00006FB1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14:paraId="138843AC" w14:textId="6D98D321" w:rsidR="00136E26" w:rsidRDefault="00136E26" w:rsidP="00006FB1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14:paraId="1AE89B4B" w14:textId="689A3AED" w:rsidR="00136E26" w:rsidRDefault="00136E26" w:rsidP="00006FB1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14:paraId="7FD37627" w14:textId="6E68B11F" w:rsidR="00136E26" w:rsidRDefault="00136E26" w:rsidP="00006FB1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14:paraId="415FF550" w14:textId="1952CC11" w:rsidR="00136E26" w:rsidRDefault="00136E26" w:rsidP="00006FB1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14:paraId="186B5F07" w14:textId="6A294185" w:rsidR="00136E26" w:rsidRDefault="00136E26" w:rsidP="00006FB1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14:paraId="4BC36B13" w14:textId="22EF96FD" w:rsidR="00136E26" w:rsidRDefault="00136E26" w:rsidP="00006FB1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14:paraId="0821DF99" w14:textId="39247684" w:rsidR="00136E26" w:rsidRPr="003908CE" w:rsidRDefault="00136E26" w:rsidP="00136E26">
      <w:pPr>
        <w:spacing w:after="0"/>
        <w:rPr>
          <w:rFonts w:ascii="Times New Roman" w:hAnsi="Times New Roman" w:cs="Times New Roman"/>
          <w:sz w:val="24"/>
          <w:szCs w:val="24"/>
        </w:rPr>
      </w:pPr>
      <w:r w:rsidRPr="00430789">
        <w:rPr>
          <w:rFonts w:ascii="Times New Roman" w:hAnsi="Times New Roman" w:cs="Times New Roman"/>
          <w:sz w:val="24"/>
          <w:szCs w:val="24"/>
        </w:rPr>
        <w:t xml:space="preserve">Use a graphing utility to </w:t>
      </w:r>
      <w:r>
        <w:rPr>
          <w:rFonts w:ascii="Times New Roman" w:hAnsi="Times New Roman" w:cs="Times New Roman"/>
          <w:sz w:val="24"/>
          <w:szCs w:val="24"/>
        </w:rPr>
        <w:t xml:space="preserve">find </w:t>
      </w:r>
      <w:r>
        <w:rPr>
          <w:rFonts w:ascii="Times New Roman" w:hAnsi="Times New Roman" w:cs="Times New Roman"/>
          <w:sz w:val="24"/>
          <w:szCs w:val="24"/>
        </w:rPr>
        <w:t xml:space="preserve">a </w:t>
      </w:r>
      <w:r>
        <w:rPr>
          <w:rFonts w:ascii="Times New Roman" w:hAnsi="Times New Roman" w:cs="Times New Roman"/>
          <w:sz w:val="24"/>
          <w:szCs w:val="24"/>
        </w:rPr>
        <w:t xml:space="preserve">real root, </w:t>
      </w:r>
      <w:r w:rsidR="001C41DD">
        <w:rPr>
          <w:rFonts w:ascii="Times New Roman" w:hAnsi="Times New Roman" w:cs="Times New Roman"/>
          <w:sz w:val="24"/>
          <w:szCs w:val="24"/>
        </w:rPr>
        <w:t xml:space="preserve">then find the remaining real roots of the polynomial using synthetic division, </w:t>
      </w:r>
      <w:r>
        <w:rPr>
          <w:rFonts w:ascii="Times New Roman" w:hAnsi="Times New Roman" w:cs="Times New Roman"/>
          <w:sz w:val="24"/>
          <w:szCs w:val="24"/>
        </w:rPr>
        <w:t>factor</w:t>
      </w:r>
      <w:r w:rsidR="001C41DD">
        <w:rPr>
          <w:rFonts w:ascii="Times New Roman" w:hAnsi="Times New Roman" w:cs="Times New Roman"/>
          <w:sz w:val="24"/>
          <w:szCs w:val="24"/>
        </w:rPr>
        <w:t>ing, or the quadratic formula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CF4FD6">
        <w:rPr>
          <w:rFonts w:ascii="Times New Roman" w:hAnsi="Times New Roman" w:cs="Times New Roman"/>
          <w:sz w:val="24"/>
          <w:szCs w:val="24"/>
        </w:rPr>
        <w:t>S</w:t>
      </w:r>
      <w:r>
        <w:rPr>
          <w:rFonts w:ascii="Times New Roman" w:hAnsi="Times New Roman" w:cs="Times New Roman"/>
          <w:sz w:val="24"/>
          <w:szCs w:val="24"/>
        </w:rPr>
        <w:t>ketch the graph of the polynomial function.</w:t>
      </w:r>
      <w:r w:rsidR="00CF4FD6">
        <w:rPr>
          <w:rFonts w:ascii="Times New Roman" w:hAnsi="Times New Roman" w:cs="Times New Roman"/>
          <w:sz w:val="24"/>
          <w:szCs w:val="24"/>
        </w:rPr>
        <w:t xml:space="preserve"> (include the y-intercept)</w:t>
      </w:r>
    </w:p>
    <w:p w14:paraId="168B9C6B" w14:textId="574156F9" w:rsidR="00136E26" w:rsidRPr="00DE0BFC" w:rsidRDefault="00CF4FD6" w:rsidP="00136E26">
      <w:pPr>
        <w:spacing w:after="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9</w:t>
      </w:r>
      <w:r w:rsidR="00136E26" w:rsidRPr="00DE0BFC">
        <w:rPr>
          <w:rFonts w:ascii="Times New Roman" w:hAnsi="Times New Roman" w:cs="Times New Roman"/>
          <w:b/>
          <w:sz w:val="24"/>
          <w:szCs w:val="24"/>
        </w:rPr>
        <w:t>)</w:t>
      </w:r>
      <w:r>
        <w:rPr>
          <w:rFonts w:ascii="Times New Roman" w:hAnsi="Times New Roman" w:cs="Times New Roman"/>
          <w:b/>
          <w:sz w:val="24"/>
          <w:szCs w:val="24"/>
        </w:rPr>
        <w:t xml:space="preserve">    </w:t>
      </w:r>
      <w:r w:rsidRPr="00CF4FD6">
        <w:rPr>
          <w:rFonts w:ascii="Times New Roman" w:hAnsi="Times New Roman" w:cs="Times New Roman"/>
          <w:i/>
          <w:sz w:val="24"/>
          <w:szCs w:val="24"/>
        </w:rPr>
        <w:t>f(x)</w:t>
      </w:r>
      <w:r w:rsidRPr="00CF4FD6">
        <w:rPr>
          <w:rFonts w:ascii="Times New Roman" w:hAnsi="Times New Roman" w:cs="Times New Roman"/>
          <w:sz w:val="24"/>
          <w:szCs w:val="24"/>
        </w:rPr>
        <w:t xml:space="preserve"> = x</w:t>
      </w:r>
      <w:r w:rsidRPr="00CF4FD6">
        <w:rPr>
          <w:rFonts w:ascii="Times New Roman" w:hAnsi="Times New Roman" w:cs="Times New Roman"/>
          <w:sz w:val="24"/>
          <w:szCs w:val="24"/>
          <w:vertAlign w:val="superscript"/>
        </w:rPr>
        <w:t>5</w:t>
      </w:r>
      <w:r w:rsidRPr="00CF4FD6">
        <w:rPr>
          <w:rFonts w:ascii="Times New Roman" w:hAnsi="Times New Roman" w:cs="Times New Roman"/>
          <w:sz w:val="24"/>
          <w:szCs w:val="24"/>
        </w:rPr>
        <w:t xml:space="preserve"> -6x</w:t>
      </w:r>
      <w:r w:rsidRPr="00CF4FD6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Pr="00CF4FD6">
        <w:rPr>
          <w:rFonts w:ascii="Times New Roman" w:hAnsi="Times New Roman" w:cs="Times New Roman"/>
          <w:sz w:val="24"/>
          <w:szCs w:val="24"/>
        </w:rPr>
        <w:t xml:space="preserve"> – 36</w:t>
      </w:r>
      <w:proofErr w:type="gramStart"/>
      <w:r w:rsidRPr="00CF4FD6">
        <w:rPr>
          <w:rFonts w:ascii="Times New Roman" w:hAnsi="Times New Roman" w:cs="Times New Roman"/>
          <w:sz w:val="24"/>
          <w:szCs w:val="24"/>
        </w:rPr>
        <w:t>x</w:t>
      </w:r>
      <w:r w:rsidR="00136E26">
        <w:rPr>
          <w:rFonts w:ascii="Times New Roman" w:hAnsi="Times New Roman" w:cs="Times New Roman"/>
          <w:b/>
          <w:sz w:val="24"/>
          <w:szCs w:val="24"/>
        </w:rPr>
        <w:t xml:space="preserve">  </w:t>
      </w:r>
      <w:r w:rsidR="00136E26">
        <w:rPr>
          <w:rFonts w:ascii="Times New Roman" w:hAnsi="Times New Roman" w:cs="Times New Roman"/>
          <w:b/>
          <w:sz w:val="24"/>
          <w:szCs w:val="24"/>
        </w:rPr>
        <w:tab/>
      </w:r>
      <w:proofErr w:type="gramEnd"/>
      <w:r w:rsidR="00136E26">
        <w:rPr>
          <w:rFonts w:ascii="Times New Roman" w:hAnsi="Times New Roman" w:cs="Times New Roman"/>
          <w:b/>
          <w:sz w:val="24"/>
          <w:szCs w:val="24"/>
        </w:rPr>
        <w:tab/>
      </w:r>
      <w:r w:rsidR="00136E26">
        <w:rPr>
          <w:rFonts w:ascii="Times New Roman" w:hAnsi="Times New Roman" w:cs="Times New Roman"/>
          <w:b/>
          <w:sz w:val="24"/>
          <w:szCs w:val="24"/>
        </w:rPr>
        <w:tab/>
      </w:r>
      <w:r w:rsidR="00136E26">
        <w:rPr>
          <w:rFonts w:ascii="Times New Roman" w:hAnsi="Times New Roman" w:cs="Times New Roman"/>
          <w:b/>
          <w:sz w:val="24"/>
          <w:szCs w:val="24"/>
        </w:rPr>
        <w:tab/>
      </w:r>
      <w:r w:rsidR="00136E26"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>10</w:t>
      </w:r>
      <w:r w:rsidR="00136E26">
        <w:rPr>
          <w:rFonts w:ascii="Times New Roman" w:hAnsi="Times New Roman" w:cs="Times New Roman"/>
          <w:b/>
          <w:sz w:val="24"/>
          <w:szCs w:val="24"/>
        </w:rPr>
        <w:t xml:space="preserve">) </w:t>
      </w:r>
      <w:r w:rsidR="00136E26" w:rsidRPr="00DE0BFC">
        <w:rPr>
          <w:rFonts w:ascii="Times New Roman" w:hAnsi="Times New Roman" w:cs="Times New Roman"/>
          <w:b/>
          <w:position w:val="-14"/>
          <w:sz w:val="24"/>
          <w:szCs w:val="24"/>
        </w:rPr>
        <w:object w:dxaOrig="2580" w:dyaOrig="400" w14:anchorId="22DCB53E">
          <v:shape id="_x0000_i1052" type="#_x0000_t75" style="width:129pt;height:20.25pt" o:ole="">
            <v:imagedata r:id="rId22" o:title=""/>
          </v:shape>
          <o:OLEObject Type="Embed" ProgID="Equation.DSMT4" ShapeID="_x0000_i1052" DrawAspect="Content" ObjectID="_1615571449" r:id="rId23"/>
        </w:object>
      </w:r>
    </w:p>
    <w:p w14:paraId="04FC7251" w14:textId="77777777" w:rsidR="00136E26" w:rsidRDefault="00136E26" w:rsidP="00136E26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63BA3ECD" w14:textId="77777777" w:rsidR="00136E26" w:rsidRDefault="00136E26" w:rsidP="00136E26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5C802EA4" w14:textId="77777777" w:rsidR="00136E26" w:rsidRDefault="00136E26" w:rsidP="00006FB1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14:paraId="2F3F256E" w14:textId="248BC4DB" w:rsidR="00136E26" w:rsidRDefault="00136E26" w:rsidP="00006FB1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14:paraId="210BBB82" w14:textId="5A253BAC" w:rsidR="00136E26" w:rsidRDefault="00136E26" w:rsidP="00006FB1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14:paraId="616F2055" w14:textId="7F383777" w:rsidR="00136E26" w:rsidRDefault="00136E26" w:rsidP="00006FB1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14:paraId="2AB4C139" w14:textId="73657E3F" w:rsidR="00136E26" w:rsidRDefault="00136E26" w:rsidP="00006FB1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14:paraId="17A92F39" w14:textId="50856CC1" w:rsidR="00136E26" w:rsidRDefault="00136E26" w:rsidP="00006FB1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14:paraId="29AA1A28" w14:textId="77777777" w:rsidR="00136E26" w:rsidRPr="00DE0BFC" w:rsidRDefault="00136E26" w:rsidP="00006FB1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14:paraId="6EC88AA2" w14:textId="77777777" w:rsidR="00006FB1" w:rsidRDefault="00006FB1" w:rsidP="00006FB1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14:paraId="1E7B6DED" w14:textId="77777777" w:rsidR="00006FB1" w:rsidRDefault="00006FB1" w:rsidP="00006FB1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14:paraId="0034E75B" w14:textId="77777777" w:rsidR="00006FB1" w:rsidRDefault="00006FB1" w:rsidP="00006FB1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14:paraId="089C41C3" w14:textId="77777777" w:rsidR="00006FB1" w:rsidRDefault="00006FB1" w:rsidP="00006FB1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14:paraId="38B467D8" w14:textId="77777777" w:rsidR="00006FB1" w:rsidRPr="00DE0BFC" w:rsidRDefault="00006FB1" w:rsidP="00006FB1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14:paraId="06BEB78C" w14:textId="77777777" w:rsidR="00006FB1" w:rsidRDefault="00006FB1" w:rsidP="00006FB1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14:paraId="62218454" w14:textId="77777777" w:rsidR="00006FB1" w:rsidRPr="005D4E38" w:rsidRDefault="00006FB1" w:rsidP="005D4E38">
      <w:pPr>
        <w:pStyle w:val="NoSpacing"/>
        <w:rPr>
          <w:rFonts w:ascii="HelloChitChatX" w:hAnsi="HelloChitChatX"/>
          <w:sz w:val="28"/>
        </w:rPr>
      </w:pPr>
    </w:p>
    <w:sectPr w:rsidR="00006FB1" w:rsidRPr="005D4E38" w:rsidSect="0036657D">
      <w:pgSz w:w="12240" w:h="15840"/>
      <w:pgMar w:top="450" w:right="1440" w:bottom="72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HelloChitChatX">
    <w:panose1 w:val="02000603000000000000"/>
    <w:charset w:val="00"/>
    <w:family w:val="auto"/>
    <w:pitch w:val="variable"/>
    <w:sig w:usb0="80000003" w:usb1="00010000" w:usb2="00000000" w:usb3="00000000" w:csb0="00000001" w:csb1="00000000"/>
  </w:font>
  <w:font w:name="Ink Free">
    <w:panose1 w:val="03080402000500000000"/>
    <w:charset w:val="00"/>
    <w:family w:val="script"/>
    <w:pitch w:val="variable"/>
    <w:sig w:usb0="8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D4E38"/>
    <w:rsid w:val="00006FB1"/>
    <w:rsid w:val="00136E26"/>
    <w:rsid w:val="001C41DD"/>
    <w:rsid w:val="002F6A49"/>
    <w:rsid w:val="00323655"/>
    <w:rsid w:val="0036657D"/>
    <w:rsid w:val="004A4F69"/>
    <w:rsid w:val="00535091"/>
    <w:rsid w:val="005D4E38"/>
    <w:rsid w:val="008064E9"/>
    <w:rsid w:val="009554E3"/>
    <w:rsid w:val="00CF4FD6"/>
    <w:rsid w:val="00E45F1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B16F337"/>
  <w15:chartTrackingRefBased/>
  <w15:docId w15:val="{68DBE7BB-A32C-4052-80DD-29F7B3FD3D4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006FB1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5D4E38"/>
    <w:pPr>
      <w:spacing w:after="0" w:line="240" w:lineRule="auto"/>
    </w:pPr>
  </w:style>
  <w:style w:type="table" w:styleId="TableGrid">
    <w:name w:val="Table Grid"/>
    <w:basedOn w:val="TableNormal"/>
    <w:uiPriority w:val="39"/>
    <w:rsid w:val="005D4E3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5.tmp"/><Relationship Id="rId13" Type="http://schemas.openxmlformats.org/officeDocument/2006/relationships/image" Target="media/image9.wmf"/><Relationship Id="rId18" Type="http://schemas.openxmlformats.org/officeDocument/2006/relationships/image" Target="media/image12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5.bin"/><Relationship Id="rId7" Type="http://schemas.openxmlformats.org/officeDocument/2006/relationships/image" Target="media/image4.tmp"/><Relationship Id="rId12" Type="http://schemas.openxmlformats.org/officeDocument/2006/relationships/oleObject" Target="embeddings/oleObject1.bin"/><Relationship Id="rId17" Type="http://schemas.openxmlformats.org/officeDocument/2006/relationships/image" Target="media/image11.png"/><Relationship Id="rId25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oleObject" Target="embeddings/oleObject3.bin"/><Relationship Id="rId20" Type="http://schemas.openxmlformats.org/officeDocument/2006/relationships/image" Target="media/image13.wmf"/><Relationship Id="rId1" Type="http://schemas.openxmlformats.org/officeDocument/2006/relationships/styles" Target="styles.xml"/><Relationship Id="rId6" Type="http://schemas.openxmlformats.org/officeDocument/2006/relationships/image" Target="media/image3.tmp"/><Relationship Id="rId11" Type="http://schemas.openxmlformats.org/officeDocument/2006/relationships/image" Target="media/image8.wmf"/><Relationship Id="rId24" Type="http://schemas.openxmlformats.org/officeDocument/2006/relationships/fontTable" Target="fontTable.xml"/><Relationship Id="rId5" Type="http://schemas.openxmlformats.org/officeDocument/2006/relationships/image" Target="media/image2.tmp"/><Relationship Id="rId15" Type="http://schemas.openxmlformats.org/officeDocument/2006/relationships/image" Target="media/image10.wmf"/><Relationship Id="rId23" Type="http://schemas.openxmlformats.org/officeDocument/2006/relationships/oleObject" Target="embeddings/oleObject6.bin"/><Relationship Id="rId10" Type="http://schemas.openxmlformats.org/officeDocument/2006/relationships/image" Target="media/image7.png"/><Relationship Id="rId19" Type="http://schemas.openxmlformats.org/officeDocument/2006/relationships/oleObject" Target="embeddings/oleObject4.bin"/><Relationship Id="rId4" Type="http://schemas.openxmlformats.org/officeDocument/2006/relationships/image" Target="media/image1.tmp"/><Relationship Id="rId9" Type="http://schemas.openxmlformats.org/officeDocument/2006/relationships/image" Target="media/image6.tmp"/><Relationship Id="rId14" Type="http://schemas.openxmlformats.org/officeDocument/2006/relationships/oleObject" Target="embeddings/oleObject2.bin"/><Relationship Id="rId22" Type="http://schemas.openxmlformats.org/officeDocument/2006/relationships/image" Target="media/image1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9</TotalTime>
  <Pages>4</Pages>
  <Words>363</Words>
  <Characters>2074</Characters>
  <Application>Microsoft Office Word</Application>
  <DocSecurity>0</DocSecurity>
  <Lines>17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43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icole Sinnott</dc:creator>
  <cp:keywords/>
  <dc:description/>
  <cp:lastModifiedBy>Nicole Sinnott</cp:lastModifiedBy>
  <cp:revision>1</cp:revision>
  <cp:lastPrinted>2019-04-01T02:04:00Z</cp:lastPrinted>
  <dcterms:created xsi:type="dcterms:W3CDTF">2019-03-31T00:16:00Z</dcterms:created>
  <dcterms:modified xsi:type="dcterms:W3CDTF">2019-04-01T04:01:00Z</dcterms:modified>
</cp:coreProperties>
</file>